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DAEB7D" w14:textId="7E3E9B34" w:rsidR="00BD2AD9" w:rsidRPr="00C9137A" w:rsidRDefault="00BD2AD9" w:rsidP="00852C5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</w:pPr>
      <w:bookmarkStart w:id="0" w:name="_Hlk101884321"/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KHUNG MA TRẬN ĐỀ KIỂM TRA </w:t>
      </w:r>
      <w:r w:rsidR="00036976"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GIỮA</w:t>
      </w:r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 xml:space="preserve"> HKI</w:t>
      </w:r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 MÔN TOÁN – LỚP </w:t>
      </w:r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8</w:t>
      </w:r>
    </w:p>
    <w:bookmarkEnd w:id="0"/>
    <w:p w14:paraId="3488FA05" w14:textId="77777777" w:rsidR="00BD2AD9" w:rsidRPr="00C9137A" w:rsidRDefault="00BD2AD9" w:rsidP="00852C5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</w:pPr>
    </w:p>
    <w:tbl>
      <w:tblPr>
        <w:tblStyle w:val="LiBang"/>
        <w:tblW w:w="5721" w:type="pct"/>
        <w:tblInd w:w="-635" w:type="dxa"/>
        <w:tblLayout w:type="fixed"/>
        <w:tblLook w:val="04A0" w:firstRow="1" w:lastRow="0" w:firstColumn="1" w:lastColumn="0" w:noHBand="0" w:noVBand="1"/>
      </w:tblPr>
      <w:tblGrid>
        <w:gridCol w:w="640"/>
        <w:gridCol w:w="1236"/>
        <w:gridCol w:w="3470"/>
        <w:gridCol w:w="1291"/>
        <w:gridCol w:w="853"/>
        <w:gridCol w:w="1275"/>
        <w:gridCol w:w="1119"/>
        <w:gridCol w:w="1064"/>
        <w:gridCol w:w="995"/>
        <w:gridCol w:w="944"/>
        <w:gridCol w:w="926"/>
        <w:gridCol w:w="1263"/>
      </w:tblGrid>
      <w:tr w:rsidR="00C9137A" w:rsidRPr="00C9137A" w14:paraId="7E24AE63" w14:textId="77777777" w:rsidTr="00A82396">
        <w:trPr>
          <w:trHeight w:val="361"/>
        </w:trPr>
        <w:tc>
          <w:tcPr>
            <w:tcW w:w="212" w:type="pct"/>
            <w:vMerge w:val="restart"/>
            <w:vAlign w:val="center"/>
          </w:tcPr>
          <w:p w14:paraId="05EC62F8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T</w:t>
            </w:r>
          </w:p>
        </w:tc>
        <w:tc>
          <w:tcPr>
            <w:tcW w:w="410" w:type="pct"/>
            <w:vMerge w:val="restart"/>
            <w:vAlign w:val="center"/>
          </w:tcPr>
          <w:p w14:paraId="589D6CB4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Chương/Chủ đề</w:t>
            </w:r>
          </w:p>
        </w:tc>
        <w:tc>
          <w:tcPr>
            <w:tcW w:w="1151" w:type="pct"/>
            <w:vMerge w:val="restart"/>
            <w:vAlign w:val="center"/>
          </w:tcPr>
          <w:p w14:paraId="2A602077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bCs/>
                <w:spacing w:val="-8"/>
                <w:szCs w:val="28"/>
                <w:lang w:val="vi-VN" w:eastAsia="vi-VN"/>
              </w:rPr>
              <w:t>Nội dung/đơn vị kiến thức</w:t>
            </w:r>
          </w:p>
        </w:tc>
        <w:tc>
          <w:tcPr>
            <w:tcW w:w="2807" w:type="pct"/>
            <w:gridSpan w:val="8"/>
            <w:vAlign w:val="center"/>
          </w:tcPr>
          <w:p w14:paraId="44CA3E5C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Mức độ đánh giá</w:t>
            </w:r>
          </w:p>
        </w:tc>
        <w:tc>
          <w:tcPr>
            <w:tcW w:w="420" w:type="pct"/>
          </w:tcPr>
          <w:p w14:paraId="1DC7340E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en-AU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ổng</w:t>
            </w:r>
            <w:r w:rsidRPr="00C9137A">
              <w:rPr>
                <w:rFonts w:eastAsia="Times New Roman" w:cs="Times New Roman"/>
                <w:b/>
                <w:spacing w:val="-8"/>
                <w:szCs w:val="28"/>
                <w:lang w:val="en-AU" w:eastAsia="vi-VN"/>
              </w:rPr>
              <w:t xml:space="preserve"> % điểm</w:t>
            </w:r>
          </w:p>
        </w:tc>
      </w:tr>
      <w:tr w:rsidR="00C9137A" w:rsidRPr="00C9137A" w14:paraId="4A7DF804" w14:textId="77777777" w:rsidTr="00A82396">
        <w:trPr>
          <w:trHeight w:val="144"/>
        </w:trPr>
        <w:tc>
          <w:tcPr>
            <w:tcW w:w="212" w:type="pct"/>
            <w:vMerge/>
            <w:vAlign w:val="center"/>
          </w:tcPr>
          <w:p w14:paraId="6042F9BC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410" w:type="pct"/>
            <w:vMerge/>
          </w:tcPr>
          <w:p w14:paraId="04737F30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1151" w:type="pct"/>
            <w:vMerge/>
          </w:tcPr>
          <w:p w14:paraId="5DE2F867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711" w:type="pct"/>
            <w:gridSpan w:val="2"/>
            <w:shd w:val="clear" w:color="auto" w:fill="E2EFD9" w:themeFill="accent6" w:themeFillTint="33"/>
            <w:vAlign w:val="center"/>
          </w:tcPr>
          <w:p w14:paraId="6760687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Nhận biết</w:t>
            </w:r>
          </w:p>
        </w:tc>
        <w:tc>
          <w:tcPr>
            <w:tcW w:w="794" w:type="pct"/>
            <w:gridSpan w:val="2"/>
            <w:shd w:val="clear" w:color="auto" w:fill="DEEAF6" w:themeFill="accent5" w:themeFillTint="33"/>
            <w:vAlign w:val="center"/>
          </w:tcPr>
          <w:p w14:paraId="7893E63B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hông hiểu</w:t>
            </w:r>
          </w:p>
        </w:tc>
        <w:tc>
          <w:tcPr>
            <w:tcW w:w="682" w:type="pct"/>
            <w:gridSpan w:val="2"/>
            <w:shd w:val="clear" w:color="auto" w:fill="FFF2CC" w:themeFill="accent4" w:themeFillTint="33"/>
            <w:vAlign w:val="center"/>
          </w:tcPr>
          <w:p w14:paraId="5CF45932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Vận dụng</w:t>
            </w:r>
          </w:p>
        </w:tc>
        <w:tc>
          <w:tcPr>
            <w:tcW w:w="619" w:type="pct"/>
            <w:gridSpan w:val="2"/>
            <w:shd w:val="clear" w:color="auto" w:fill="E7E6E6" w:themeFill="background2"/>
            <w:vAlign w:val="center"/>
          </w:tcPr>
          <w:p w14:paraId="250EC56F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Vận dụng cao</w:t>
            </w:r>
          </w:p>
        </w:tc>
        <w:tc>
          <w:tcPr>
            <w:tcW w:w="420" w:type="pct"/>
          </w:tcPr>
          <w:p w14:paraId="42B8E6E0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</w:tr>
      <w:tr w:rsidR="00C9137A" w:rsidRPr="00C9137A" w14:paraId="51C20576" w14:textId="77777777" w:rsidTr="00A82396">
        <w:trPr>
          <w:trHeight w:val="144"/>
        </w:trPr>
        <w:tc>
          <w:tcPr>
            <w:tcW w:w="212" w:type="pct"/>
            <w:vMerge/>
            <w:vAlign w:val="center"/>
          </w:tcPr>
          <w:p w14:paraId="5DA086B8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410" w:type="pct"/>
            <w:vMerge/>
          </w:tcPr>
          <w:p w14:paraId="725D35CE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1151" w:type="pct"/>
            <w:vMerge/>
          </w:tcPr>
          <w:p w14:paraId="7CE60E6D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428" w:type="pct"/>
            <w:shd w:val="clear" w:color="auto" w:fill="E2EFD9" w:themeFill="accent6" w:themeFillTint="33"/>
            <w:vAlign w:val="center"/>
          </w:tcPr>
          <w:p w14:paraId="20C46FB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NKQ</w:t>
            </w:r>
          </w:p>
        </w:tc>
        <w:tc>
          <w:tcPr>
            <w:tcW w:w="283" w:type="pct"/>
            <w:shd w:val="clear" w:color="auto" w:fill="E2EFD9" w:themeFill="accent6" w:themeFillTint="33"/>
            <w:vAlign w:val="center"/>
          </w:tcPr>
          <w:p w14:paraId="2AFDE27F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L</w:t>
            </w:r>
          </w:p>
        </w:tc>
        <w:tc>
          <w:tcPr>
            <w:tcW w:w="423" w:type="pct"/>
            <w:shd w:val="clear" w:color="auto" w:fill="DEEAF6" w:themeFill="accent5" w:themeFillTint="33"/>
            <w:vAlign w:val="center"/>
          </w:tcPr>
          <w:p w14:paraId="68E6EC04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NKQ</w:t>
            </w:r>
          </w:p>
        </w:tc>
        <w:tc>
          <w:tcPr>
            <w:tcW w:w="370" w:type="pct"/>
            <w:shd w:val="clear" w:color="auto" w:fill="DEEAF6" w:themeFill="accent5" w:themeFillTint="33"/>
            <w:vAlign w:val="center"/>
          </w:tcPr>
          <w:p w14:paraId="7DF93309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L</w:t>
            </w:r>
          </w:p>
        </w:tc>
        <w:tc>
          <w:tcPr>
            <w:tcW w:w="353" w:type="pct"/>
            <w:shd w:val="clear" w:color="auto" w:fill="FFF2CC" w:themeFill="accent4" w:themeFillTint="33"/>
            <w:vAlign w:val="center"/>
          </w:tcPr>
          <w:p w14:paraId="5C27DB7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NKQ</w:t>
            </w:r>
          </w:p>
        </w:tc>
        <w:tc>
          <w:tcPr>
            <w:tcW w:w="330" w:type="pct"/>
            <w:shd w:val="clear" w:color="auto" w:fill="FFF2CC" w:themeFill="accent4" w:themeFillTint="33"/>
            <w:vAlign w:val="center"/>
          </w:tcPr>
          <w:p w14:paraId="001ABC4C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L</w:t>
            </w:r>
          </w:p>
        </w:tc>
        <w:tc>
          <w:tcPr>
            <w:tcW w:w="313" w:type="pct"/>
            <w:shd w:val="clear" w:color="auto" w:fill="E7E6E6" w:themeFill="background2"/>
            <w:vAlign w:val="center"/>
          </w:tcPr>
          <w:p w14:paraId="1CB66A3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NKQ</w:t>
            </w:r>
          </w:p>
        </w:tc>
        <w:tc>
          <w:tcPr>
            <w:tcW w:w="307" w:type="pct"/>
            <w:shd w:val="clear" w:color="auto" w:fill="E7E6E6" w:themeFill="background2"/>
            <w:vAlign w:val="center"/>
          </w:tcPr>
          <w:p w14:paraId="1D152862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TL</w:t>
            </w:r>
          </w:p>
        </w:tc>
        <w:tc>
          <w:tcPr>
            <w:tcW w:w="420" w:type="pct"/>
          </w:tcPr>
          <w:p w14:paraId="4FBAF12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</w:tr>
      <w:tr w:rsidR="00C9137A" w:rsidRPr="00C9137A" w14:paraId="1C8A7804" w14:textId="77777777" w:rsidTr="00A82396">
        <w:trPr>
          <w:trHeight w:val="553"/>
        </w:trPr>
        <w:tc>
          <w:tcPr>
            <w:tcW w:w="212" w:type="pct"/>
            <w:vMerge w:val="restart"/>
          </w:tcPr>
          <w:p w14:paraId="1B5864B9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  <w:t>1</w:t>
            </w:r>
          </w:p>
        </w:tc>
        <w:tc>
          <w:tcPr>
            <w:tcW w:w="410" w:type="pct"/>
            <w:vMerge w:val="restart"/>
            <w:vAlign w:val="center"/>
          </w:tcPr>
          <w:p w14:paraId="291CD36B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</w:pPr>
            <w:r w:rsidRPr="00C9137A"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  <w:t>Biểu thức đại số</w:t>
            </w:r>
          </w:p>
          <w:p w14:paraId="51E76AEA" w14:textId="7765E64F" w:rsidR="00BD2AD9" w:rsidRPr="00C9137A" w:rsidRDefault="00C9137A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</w:pPr>
            <w:r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  <w:t>(</w:t>
            </w:r>
            <w:r w:rsidR="00EF29CF" w:rsidRPr="00C9137A"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  <w:t>15</w:t>
            </w:r>
            <w:r w:rsidR="00BD2AD9" w:rsidRPr="00C9137A"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  <w:t xml:space="preserve"> tiết)</w:t>
            </w:r>
          </w:p>
        </w:tc>
        <w:tc>
          <w:tcPr>
            <w:tcW w:w="1151" w:type="pct"/>
            <w:vAlign w:val="center"/>
          </w:tcPr>
          <w:p w14:paraId="35FD71F1" w14:textId="77777777" w:rsidR="00BD2AD9" w:rsidRPr="00C9137A" w:rsidRDefault="00BD2AD9" w:rsidP="00852C5B">
            <w:pPr>
              <w:tabs>
                <w:tab w:val="left" w:pos="5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 w:cs="Times New Roman"/>
                <w:bCs/>
                <w:iCs/>
                <w:kern w:val="18"/>
                <w:szCs w:val="28"/>
                <w:lang w:val="nb-NO" w:eastAsia="vi-VN"/>
              </w:rPr>
            </w:pPr>
            <w:r w:rsidRPr="00C9137A"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  <w:t>Đa thức nhiều biến. Các phép toán cộng, trừ, nhân, chia các đa thức nhiều biến</w:t>
            </w:r>
          </w:p>
        </w:tc>
        <w:tc>
          <w:tcPr>
            <w:tcW w:w="428" w:type="pct"/>
            <w:shd w:val="clear" w:color="auto" w:fill="E2EFD9" w:themeFill="accent6" w:themeFillTint="33"/>
          </w:tcPr>
          <w:p w14:paraId="570909B5" w14:textId="26D4F56B" w:rsidR="00BD2AD9" w:rsidRPr="00C9137A" w:rsidRDefault="00023CCB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4</w:t>
            </w:r>
          </w:p>
          <w:p w14:paraId="10C658D2" w14:textId="3DA734F2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TN1</w:t>
            </w:r>
            <w:r w:rsidR="00757AB2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,2,3,4</w:t>
            </w: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)</w:t>
            </w:r>
          </w:p>
          <w:p w14:paraId="244A31A1" w14:textId="518F5457" w:rsidR="00BD2AD9" w:rsidRPr="00C9137A" w:rsidRDefault="00757AB2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1,0</w:t>
            </w:r>
            <w:r w:rsidR="00BD2AD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đ)</w:t>
            </w:r>
          </w:p>
        </w:tc>
        <w:tc>
          <w:tcPr>
            <w:tcW w:w="283" w:type="pct"/>
            <w:shd w:val="clear" w:color="auto" w:fill="E2EFD9" w:themeFill="accent6" w:themeFillTint="33"/>
          </w:tcPr>
          <w:p w14:paraId="4D5EAFF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val="vi-VN" w:eastAsia="vi-VN"/>
              </w:rPr>
            </w:pPr>
          </w:p>
        </w:tc>
        <w:tc>
          <w:tcPr>
            <w:tcW w:w="423" w:type="pct"/>
            <w:shd w:val="clear" w:color="auto" w:fill="DEEAF6" w:themeFill="accent5" w:themeFillTint="33"/>
          </w:tcPr>
          <w:p w14:paraId="4490DB8A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</w:t>
            </w:r>
          </w:p>
          <w:p w14:paraId="044303F2" w14:textId="4AA7495A" w:rsidR="00BD2AD9" w:rsidRPr="00C9137A" w:rsidRDefault="00EF29CF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TN9,10</w:t>
            </w:r>
            <w:r w:rsidR="00BD2AD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)</w:t>
            </w:r>
          </w:p>
          <w:p w14:paraId="19FB00FB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0,5đ)</w:t>
            </w:r>
          </w:p>
        </w:tc>
        <w:tc>
          <w:tcPr>
            <w:tcW w:w="370" w:type="pct"/>
            <w:shd w:val="clear" w:color="auto" w:fill="DEEAF6" w:themeFill="accent5" w:themeFillTint="33"/>
          </w:tcPr>
          <w:p w14:paraId="4D615B26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2AF2A2F6" w14:textId="5C18F32E" w:rsidR="00BD2AD9" w:rsidRPr="00C9137A" w:rsidRDefault="00913087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TL1</w:t>
            </w:r>
            <w:r w:rsidR="00153A96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.1</w:t>
            </w:r>
            <w:r w:rsidR="00BD2AD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 xml:space="preserve"> </w:t>
            </w:r>
          </w:p>
          <w:p w14:paraId="39628F42" w14:textId="1CCF26A8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</w:t>
            </w:r>
            <w:r w:rsidR="00913087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đ</w:t>
            </w: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)</w:t>
            </w:r>
          </w:p>
        </w:tc>
        <w:tc>
          <w:tcPr>
            <w:tcW w:w="353" w:type="pct"/>
            <w:shd w:val="clear" w:color="auto" w:fill="FFF2CC" w:themeFill="accent4" w:themeFillTint="33"/>
          </w:tcPr>
          <w:p w14:paraId="151EB34B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val="vi-VN" w:eastAsia="vi-VN"/>
              </w:rPr>
            </w:pPr>
          </w:p>
        </w:tc>
        <w:tc>
          <w:tcPr>
            <w:tcW w:w="330" w:type="pct"/>
            <w:shd w:val="clear" w:color="auto" w:fill="FFF2CC" w:themeFill="accent4" w:themeFillTint="33"/>
          </w:tcPr>
          <w:p w14:paraId="55D0EF54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4B7A545D" w14:textId="00EEF089" w:rsidR="00BD2AD9" w:rsidRPr="00C9137A" w:rsidRDefault="00913087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TL2</w:t>
            </w:r>
          </w:p>
          <w:p w14:paraId="2F034E60" w14:textId="7FF95B87" w:rsidR="00BD2AD9" w:rsidRPr="00C9137A" w:rsidRDefault="00153A96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1,7</w:t>
            </w:r>
            <w:r w:rsidR="00913087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5</w:t>
            </w:r>
            <w:r w:rsidR="00BD2AD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đ)</w:t>
            </w:r>
          </w:p>
        </w:tc>
        <w:tc>
          <w:tcPr>
            <w:tcW w:w="313" w:type="pct"/>
            <w:shd w:val="clear" w:color="auto" w:fill="E7E6E6" w:themeFill="background2"/>
          </w:tcPr>
          <w:p w14:paraId="2CE28381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val="vi-VN" w:eastAsia="vi-VN"/>
              </w:rPr>
            </w:pPr>
          </w:p>
        </w:tc>
        <w:tc>
          <w:tcPr>
            <w:tcW w:w="307" w:type="pct"/>
            <w:shd w:val="clear" w:color="auto" w:fill="E7E6E6" w:themeFill="background2"/>
          </w:tcPr>
          <w:p w14:paraId="08DBC269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val="vi-VN" w:eastAsia="vi-VN"/>
              </w:rPr>
            </w:pPr>
          </w:p>
        </w:tc>
        <w:tc>
          <w:tcPr>
            <w:tcW w:w="420" w:type="pct"/>
            <w:vAlign w:val="center"/>
          </w:tcPr>
          <w:p w14:paraId="71BDE1C0" w14:textId="2EB5653B" w:rsidR="00BD2AD9" w:rsidRPr="00C9137A" w:rsidRDefault="00EF29CF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4</w:t>
            </w:r>
            <w:r w:rsidR="00BD2AD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,</w:t>
            </w:r>
            <w:r w:rsidR="00153A96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5</w:t>
            </w:r>
          </w:p>
        </w:tc>
      </w:tr>
      <w:tr w:rsidR="00C9137A" w:rsidRPr="00C9137A" w14:paraId="6373172D" w14:textId="77777777" w:rsidTr="00A82396">
        <w:trPr>
          <w:trHeight w:val="144"/>
        </w:trPr>
        <w:tc>
          <w:tcPr>
            <w:tcW w:w="212" w:type="pct"/>
            <w:vMerge/>
          </w:tcPr>
          <w:p w14:paraId="072AEF46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val="vi-VN" w:eastAsia="vi-VN"/>
              </w:rPr>
            </w:pPr>
          </w:p>
        </w:tc>
        <w:tc>
          <w:tcPr>
            <w:tcW w:w="410" w:type="pct"/>
            <w:vMerge/>
            <w:vAlign w:val="center"/>
          </w:tcPr>
          <w:p w14:paraId="1529FE4A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Cs/>
                <w:iCs/>
                <w:szCs w:val="28"/>
                <w:lang w:val="vi-VN" w:eastAsia="vi-VN"/>
              </w:rPr>
            </w:pPr>
          </w:p>
        </w:tc>
        <w:tc>
          <w:tcPr>
            <w:tcW w:w="1151" w:type="pct"/>
            <w:vAlign w:val="center"/>
          </w:tcPr>
          <w:p w14:paraId="070D16A8" w14:textId="77777777" w:rsidR="00BD2AD9" w:rsidRPr="00C9137A" w:rsidRDefault="00BD2AD9" w:rsidP="00852C5B">
            <w:pPr>
              <w:spacing w:after="0" w:line="240" w:lineRule="auto"/>
              <w:rPr>
                <w:rFonts w:eastAsia="TimesNewRomanPS-BoldMT" w:cs="Times New Roman"/>
                <w:bCs/>
                <w:iCs/>
                <w:szCs w:val="28"/>
                <w:lang w:val="sv-SE" w:eastAsia="vi-VN"/>
              </w:rPr>
            </w:pPr>
            <w:r w:rsidRPr="00C9137A"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  <w:t>Hằng đẳng thức đáng nhớ</w:t>
            </w:r>
          </w:p>
        </w:tc>
        <w:tc>
          <w:tcPr>
            <w:tcW w:w="428" w:type="pct"/>
            <w:shd w:val="clear" w:color="auto" w:fill="E2EFD9" w:themeFill="accent6" w:themeFillTint="33"/>
          </w:tcPr>
          <w:p w14:paraId="0F14BE6F" w14:textId="79A2BE1A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283" w:type="pct"/>
            <w:shd w:val="clear" w:color="auto" w:fill="E2EFD9" w:themeFill="accent6" w:themeFillTint="33"/>
          </w:tcPr>
          <w:p w14:paraId="29DA58CE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423" w:type="pct"/>
            <w:shd w:val="clear" w:color="auto" w:fill="DEEAF6" w:themeFill="accent5" w:themeFillTint="33"/>
          </w:tcPr>
          <w:p w14:paraId="388D9E51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val="vi-VN" w:eastAsia="vi-VN"/>
              </w:rPr>
            </w:pPr>
          </w:p>
        </w:tc>
        <w:tc>
          <w:tcPr>
            <w:tcW w:w="370" w:type="pct"/>
            <w:shd w:val="clear" w:color="auto" w:fill="DEEAF6" w:themeFill="accent5" w:themeFillTint="33"/>
          </w:tcPr>
          <w:p w14:paraId="2BFF6E3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0133A67F" w14:textId="5F75E6E7" w:rsidR="00BD2AD9" w:rsidRPr="00C9137A" w:rsidRDefault="00430E07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TL1.2</w:t>
            </w:r>
          </w:p>
          <w:p w14:paraId="3587154D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0,75đ)</w:t>
            </w:r>
          </w:p>
          <w:p w14:paraId="1A490989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53" w:type="pct"/>
            <w:shd w:val="clear" w:color="auto" w:fill="FFF2CC" w:themeFill="accent4" w:themeFillTint="33"/>
          </w:tcPr>
          <w:p w14:paraId="7EFF948C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30" w:type="pct"/>
            <w:shd w:val="clear" w:color="auto" w:fill="FFF2CC" w:themeFill="accent4" w:themeFillTint="33"/>
          </w:tcPr>
          <w:p w14:paraId="2DF2BF8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13" w:type="pct"/>
            <w:shd w:val="clear" w:color="auto" w:fill="E7E6E6" w:themeFill="background2"/>
          </w:tcPr>
          <w:p w14:paraId="54A9D9C8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07" w:type="pct"/>
            <w:shd w:val="clear" w:color="auto" w:fill="E7E6E6" w:themeFill="background2"/>
          </w:tcPr>
          <w:p w14:paraId="1314BBA7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420" w:type="pct"/>
            <w:vAlign w:val="center"/>
          </w:tcPr>
          <w:p w14:paraId="1D6FC206" w14:textId="2EFE780D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0</w:t>
            </w:r>
            <w:r w:rsidR="00757AB2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,75</w:t>
            </w:r>
          </w:p>
        </w:tc>
      </w:tr>
      <w:tr w:rsidR="00C9137A" w:rsidRPr="00C9137A" w14:paraId="222A3525" w14:textId="77777777" w:rsidTr="00A82396">
        <w:trPr>
          <w:trHeight w:val="327"/>
        </w:trPr>
        <w:tc>
          <w:tcPr>
            <w:tcW w:w="212" w:type="pct"/>
            <w:vMerge w:val="restart"/>
          </w:tcPr>
          <w:p w14:paraId="451AF970" w14:textId="61A9DEB5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spacing w:val="-8"/>
                <w:szCs w:val="28"/>
                <w:lang w:eastAsia="vi-VN"/>
              </w:rPr>
              <w:t>4</w:t>
            </w:r>
          </w:p>
        </w:tc>
        <w:tc>
          <w:tcPr>
            <w:tcW w:w="410" w:type="pct"/>
            <w:vMerge w:val="restart"/>
            <w:vAlign w:val="center"/>
          </w:tcPr>
          <w:p w14:paraId="5A5CACF5" w14:textId="77777777" w:rsidR="00501C1E" w:rsidRPr="00C9137A" w:rsidRDefault="00501C1E" w:rsidP="00852C5B">
            <w:pPr>
              <w:spacing w:after="0" w:line="240" w:lineRule="auto"/>
              <w:jc w:val="both"/>
              <w:rPr>
                <w:rFonts w:eastAsia="Calibri" w:cs="Times New Roman"/>
                <w:b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/>
                <w:noProof/>
                <w:szCs w:val="28"/>
                <w:lang w:val="vi-VN" w:eastAsia="vi-VN"/>
              </w:rPr>
              <w:t>Tứ giác</w:t>
            </w:r>
          </w:p>
          <w:p w14:paraId="36E01A73" w14:textId="6F31352A" w:rsidR="00501C1E" w:rsidRPr="00C9137A" w:rsidRDefault="00501C1E" w:rsidP="00852C5B">
            <w:pPr>
              <w:spacing w:after="0" w:line="240" w:lineRule="auto"/>
              <w:jc w:val="both"/>
              <w:rPr>
                <w:rFonts w:eastAsia="Calibri" w:cs="Times New Roman"/>
                <w:b/>
                <w:noProof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iCs/>
                <w:szCs w:val="28"/>
                <w:lang w:eastAsia="vi-VN"/>
              </w:rPr>
              <w:t xml:space="preserve"> (15</w:t>
            </w:r>
            <w:r w:rsidR="00C9137A">
              <w:rPr>
                <w:rFonts w:eastAsia="Times New Roman" w:cs="Times New Roman"/>
                <w:b/>
                <w:iCs/>
                <w:szCs w:val="28"/>
                <w:lang w:eastAsia="vi-VN"/>
              </w:rPr>
              <w:t>tiết</w:t>
            </w:r>
            <w:r w:rsidRPr="00C9137A">
              <w:rPr>
                <w:rFonts w:eastAsia="Times New Roman" w:cs="Times New Roman"/>
                <w:b/>
                <w:iCs/>
                <w:szCs w:val="28"/>
                <w:lang w:eastAsia="vi-VN"/>
              </w:rPr>
              <w:t>)</w:t>
            </w:r>
          </w:p>
        </w:tc>
        <w:tc>
          <w:tcPr>
            <w:tcW w:w="1151" w:type="pct"/>
            <w:vAlign w:val="center"/>
          </w:tcPr>
          <w:p w14:paraId="4E6382AC" w14:textId="0DA03A5B" w:rsidR="00501C1E" w:rsidRPr="00C9137A" w:rsidRDefault="00501C1E" w:rsidP="00852C5B">
            <w:pPr>
              <w:spacing w:after="0" w:line="240" w:lineRule="auto"/>
              <w:jc w:val="both"/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  <w:t>Tứ giác</w:t>
            </w:r>
          </w:p>
        </w:tc>
        <w:tc>
          <w:tcPr>
            <w:tcW w:w="428" w:type="pct"/>
            <w:shd w:val="clear" w:color="auto" w:fill="E2EFD9" w:themeFill="accent6" w:themeFillTint="33"/>
          </w:tcPr>
          <w:p w14:paraId="56EB5A5F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1DF6D9E3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TN5)</w:t>
            </w:r>
          </w:p>
          <w:p w14:paraId="5A98D29B" w14:textId="2211981B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0,25đ)</w:t>
            </w:r>
          </w:p>
        </w:tc>
        <w:tc>
          <w:tcPr>
            <w:tcW w:w="283" w:type="pct"/>
            <w:shd w:val="clear" w:color="auto" w:fill="E2EFD9" w:themeFill="accent6" w:themeFillTint="33"/>
          </w:tcPr>
          <w:p w14:paraId="33D46125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423" w:type="pct"/>
            <w:shd w:val="clear" w:color="auto" w:fill="DEEAF6" w:themeFill="accent5" w:themeFillTint="33"/>
          </w:tcPr>
          <w:p w14:paraId="759FA44D" w14:textId="7D2D4274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70" w:type="pct"/>
            <w:shd w:val="clear" w:color="auto" w:fill="DEEAF6" w:themeFill="accent5" w:themeFillTint="33"/>
          </w:tcPr>
          <w:p w14:paraId="086F1257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53" w:type="pct"/>
            <w:shd w:val="clear" w:color="auto" w:fill="FFF2CC" w:themeFill="accent4" w:themeFillTint="33"/>
          </w:tcPr>
          <w:p w14:paraId="281F4A88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30" w:type="pct"/>
            <w:shd w:val="clear" w:color="auto" w:fill="FFF2CC" w:themeFill="accent4" w:themeFillTint="33"/>
          </w:tcPr>
          <w:p w14:paraId="537AFC5A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13" w:type="pct"/>
            <w:shd w:val="clear" w:color="auto" w:fill="E7E6E6" w:themeFill="background2"/>
          </w:tcPr>
          <w:p w14:paraId="302FE455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07" w:type="pct"/>
            <w:shd w:val="clear" w:color="auto" w:fill="E7E6E6" w:themeFill="background2"/>
          </w:tcPr>
          <w:p w14:paraId="38577057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420" w:type="pct"/>
            <w:vAlign w:val="center"/>
          </w:tcPr>
          <w:p w14:paraId="0D7D7CD2" w14:textId="1326A980" w:rsidR="00501C1E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0,25</w:t>
            </w:r>
          </w:p>
        </w:tc>
      </w:tr>
      <w:tr w:rsidR="00C9137A" w:rsidRPr="00C9137A" w14:paraId="39F35B93" w14:textId="77777777" w:rsidTr="00A82396">
        <w:trPr>
          <w:trHeight w:val="327"/>
        </w:trPr>
        <w:tc>
          <w:tcPr>
            <w:tcW w:w="212" w:type="pct"/>
            <w:vMerge/>
          </w:tcPr>
          <w:p w14:paraId="517D17D4" w14:textId="0DCBE200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pacing w:val="-8"/>
                <w:szCs w:val="28"/>
                <w:lang w:eastAsia="vi-VN"/>
              </w:rPr>
            </w:pPr>
          </w:p>
        </w:tc>
        <w:tc>
          <w:tcPr>
            <w:tcW w:w="410" w:type="pct"/>
            <w:vMerge/>
            <w:vAlign w:val="center"/>
          </w:tcPr>
          <w:p w14:paraId="4707FFEC" w14:textId="77777777" w:rsidR="00501C1E" w:rsidRPr="00C9137A" w:rsidRDefault="00501C1E" w:rsidP="00852C5B">
            <w:pPr>
              <w:spacing w:after="0" w:line="240" w:lineRule="auto"/>
              <w:jc w:val="both"/>
              <w:rPr>
                <w:rFonts w:eastAsia="Calibri" w:cs="Times New Roman"/>
                <w:b/>
                <w:noProof/>
                <w:szCs w:val="28"/>
                <w:lang w:val="vi-VN" w:eastAsia="vi-VN"/>
              </w:rPr>
            </w:pPr>
          </w:p>
        </w:tc>
        <w:tc>
          <w:tcPr>
            <w:tcW w:w="1151" w:type="pct"/>
            <w:vAlign w:val="center"/>
          </w:tcPr>
          <w:p w14:paraId="18F1EDC2" w14:textId="6B6F5D2D" w:rsidR="00501C1E" w:rsidRPr="00C9137A" w:rsidRDefault="00501C1E" w:rsidP="00852C5B">
            <w:pPr>
              <w:spacing w:after="0" w:line="240" w:lineRule="auto"/>
              <w:jc w:val="both"/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  <w:t>Tính chất và dấu hiệu nhận biết các tứ giác đặc biệt</w:t>
            </w:r>
          </w:p>
        </w:tc>
        <w:tc>
          <w:tcPr>
            <w:tcW w:w="428" w:type="pct"/>
            <w:shd w:val="clear" w:color="auto" w:fill="E2EFD9" w:themeFill="accent6" w:themeFillTint="33"/>
          </w:tcPr>
          <w:p w14:paraId="2A5672CC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3</w:t>
            </w:r>
          </w:p>
          <w:p w14:paraId="517EC1B8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TN6,7,8)</w:t>
            </w:r>
          </w:p>
          <w:p w14:paraId="143AE9F8" w14:textId="06DA7FDF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0,75đ)</w:t>
            </w:r>
          </w:p>
        </w:tc>
        <w:tc>
          <w:tcPr>
            <w:tcW w:w="283" w:type="pct"/>
            <w:shd w:val="clear" w:color="auto" w:fill="E2EFD9" w:themeFill="accent6" w:themeFillTint="33"/>
          </w:tcPr>
          <w:p w14:paraId="07684131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4599AA99" w14:textId="247F85B9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TL</w:t>
            </w:r>
            <w:r w:rsidR="00913087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3</w:t>
            </w:r>
            <w:r w:rsid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a,b</w:t>
            </w: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 xml:space="preserve"> </w:t>
            </w:r>
          </w:p>
          <w:p w14:paraId="33329975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2,0đ)</w:t>
            </w:r>
          </w:p>
          <w:p w14:paraId="332E954D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423" w:type="pct"/>
            <w:shd w:val="clear" w:color="auto" w:fill="DEEAF6" w:themeFill="accent5" w:themeFillTint="33"/>
          </w:tcPr>
          <w:p w14:paraId="4C5B48A3" w14:textId="1907D23B" w:rsidR="00EB47CC" w:rsidRPr="00C9137A" w:rsidRDefault="00153A96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</w:t>
            </w:r>
          </w:p>
          <w:p w14:paraId="64FE6FA7" w14:textId="77777777" w:rsidR="00EB47CC" w:rsidRPr="00C9137A" w:rsidRDefault="00EB47CC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TN11,12)</w:t>
            </w:r>
          </w:p>
          <w:p w14:paraId="1D228C62" w14:textId="100E3CBA" w:rsidR="00501C1E" w:rsidRPr="00C9137A" w:rsidRDefault="00EB47CC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0,5đ)</w:t>
            </w:r>
          </w:p>
        </w:tc>
        <w:tc>
          <w:tcPr>
            <w:tcW w:w="370" w:type="pct"/>
            <w:shd w:val="clear" w:color="auto" w:fill="DEEAF6" w:themeFill="accent5" w:themeFillTint="33"/>
          </w:tcPr>
          <w:p w14:paraId="3735EA3B" w14:textId="4D10F8DE" w:rsidR="00501C1E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2A67B346" w14:textId="55679629" w:rsidR="00501C1E" w:rsidRPr="00C9137A" w:rsidRDefault="00C9137A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>
              <w:rPr>
                <w:rFonts w:eastAsia="Times New Roman" w:cs="Times New Roman"/>
                <w:spacing w:val="-8"/>
                <w:szCs w:val="28"/>
                <w:lang w:eastAsia="vi-VN"/>
              </w:rPr>
              <w:t>TL3</w:t>
            </w:r>
            <w:r w:rsidR="00501C1E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 xml:space="preserve"> </w:t>
            </w:r>
          </w:p>
          <w:p w14:paraId="67555619" w14:textId="662A12FF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0,</w:t>
            </w:r>
            <w:r w:rsidR="00563FE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</w:t>
            </w: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5 đ)</w:t>
            </w:r>
          </w:p>
          <w:p w14:paraId="5170442C" w14:textId="4A4BF338" w:rsidR="00501C1E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hình vẽ)</w:t>
            </w:r>
          </w:p>
        </w:tc>
        <w:tc>
          <w:tcPr>
            <w:tcW w:w="353" w:type="pct"/>
            <w:shd w:val="clear" w:color="auto" w:fill="FFF2CC" w:themeFill="accent4" w:themeFillTint="33"/>
          </w:tcPr>
          <w:p w14:paraId="5AF42B24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30" w:type="pct"/>
            <w:shd w:val="clear" w:color="auto" w:fill="FFF2CC" w:themeFill="accent4" w:themeFillTint="33"/>
          </w:tcPr>
          <w:p w14:paraId="135DFC5F" w14:textId="77777777" w:rsidR="00563FE9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17A793BE" w14:textId="6BE7A1F1" w:rsidR="00563FE9" w:rsidRPr="00C9137A" w:rsidRDefault="00C9137A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>
              <w:rPr>
                <w:rFonts w:eastAsia="Times New Roman" w:cs="Times New Roman"/>
                <w:spacing w:val="-8"/>
                <w:szCs w:val="28"/>
                <w:lang w:eastAsia="vi-VN"/>
              </w:rPr>
              <w:t>TL3c</w:t>
            </w:r>
            <w:r w:rsidR="00563FE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 xml:space="preserve"> </w:t>
            </w:r>
          </w:p>
          <w:p w14:paraId="12DBA197" w14:textId="49280D8D" w:rsidR="00563FE9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</w:t>
            </w:r>
            <w:r w:rsidR="00153A96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0,</w:t>
            </w:r>
            <w:r w:rsidR="00430E07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</w:t>
            </w: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5 đ)</w:t>
            </w:r>
          </w:p>
          <w:p w14:paraId="6427F824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13" w:type="pct"/>
            <w:shd w:val="clear" w:color="auto" w:fill="E7E6E6" w:themeFill="background2"/>
          </w:tcPr>
          <w:p w14:paraId="6C6764C7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07" w:type="pct"/>
            <w:shd w:val="clear" w:color="auto" w:fill="E7E6E6" w:themeFill="background2"/>
          </w:tcPr>
          <w:p w14:paraId="0ED2CEDD" w14:textId="77777777" w:rsidR="00563FE9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48569FD1" w14:textId="7D857854" w:rsidR="00563FE9" w:rsidRPr="00C9137A" w:rsidRDefault="00C9137A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>
              <w:rPr>
                <w:rFonts w:eastAsia="Times New Roman" w:cs="Times New Roman"/>
                <w:spacing w:val="-8"/>
                <w:szCs w:val="28"/>
                <w:lang w:eastAsia="vi-VN"/>
              </w:rPr>
              <w:t>TL3d</w:t>
            </w:r>
            <w:r w:rsidR="00563FE9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 xml:space="preserve"> </w:t>
            </w:r>
          </w:p>
          <w:p w14:paraId="3E3E0338" w14:textId="6FD98CC8" w:rsidR="00563FE9" w:rsidRPr="00C9137A" w:rsidRDefault="00563FE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(1 đ)</w:t>
            </w:r>
          </w:p>
          <w:p w14:paraId="55920F1E" w14:textId="6C0E6391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420" w:type="pct"/>
            <w:vAlign w:val="center"/>
          </w:tcPr>
          <w:p w14:paraId="5F5AD03B" w14:textId="1C3934BE" w:rsidR="00501C1E" w:rsidRPr="00C9137A" w:rsidRDefault="00153A96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4,75</w:t>
            </w:r>
          </w:p>
        </w:tc>
      </w:tr>
      <w:tr w:rsidR="00C9137A" w:rsidRPr="00C9137A" w14:paraId="36EBC730" w14:textId="77777777" w:rsidTr="00A82396">
        <w:trPr>
          <w:trHeight w:val="144"/>
        </w:trPr>
        <w:tc>
          <w:tcPr>
            <w:tcW w:w="1773" w:type="pct"/>
            <w:gridSpan w:val="3"/>
          </w:tcPr>
          <w:p w14:paraId="711ED3A8" w14:textId="7113DE0B" w:rsidR="00501C1E" w:rsidRPr="00C9137A" w:rsidRDefault="00501C1E" w:rsidP="00852C5B">
            <w:pPr>
              <w:spacing w:after="0" w:line="240" w:lineRule="auto"/>
              <w:ind w:firstLine="255"/>
              <w:jc w:val="both"/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  <w:t>Tổng số câu</w:t>
            </w:r>
          </w:p>
          <w:p w14:paraId="46AAB4EA" w14:textId="77777777" w:rsidR="00501C1E" w:rsidRPr="00C9137A" w:rsidRDefault="00501C1E" w:rsidP="00852C5B">
            <w:pPr>
              <w:spacing w:after="0" w:line="240" w:lineRule="auto"/>
              <w:ind w:firstLine="255"/>
              <w:jc w:val="both"/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  <w:t xml:space="preserve">         Số điểm</w:t>
            </w:r>
          </w:p>
        </w:tc>
        <w:tc>
          <w:tcPr>
            <w:tcW w:w="428" w:type="pct"/>
            <w:shd w:val="clear" w:color="auto" w:fill="E2EFD9" w:themeFill="accent6" w:themeFillTint="33"/>
            <w:vAlign w:val="center"/>
          </w:tcPr>
          <w:p w14:paraId="1DEB499B" w14:textId="303F346B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8</w:t>
            </w:r>
          </w:p>
          <w:p w14:paraId="6673758E" w14:textId="26DE96E3" w:rsidR="00501C1E" w:rsidRPr="00C9137A" w:rsidRDefault="00501C1E" w:rsidP="00852C5B">
            <w:pPr>
              <w:spacing w:after="0" w:line="240" w:lineRule="auto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,0đ</w:t>
            </w:r>
          </w:p>
        </w:tc>
        <w:tc>
          <w:tcPr>
            <w:tcW w:w="283" w:type="pct"/>
            <w:shd w:val="clear" w:color="auto" w:fill="E2EFD9" w:themeFill="accent6" w:themeFillTint="33"/>
            <w:vAlign w:val="center"/>
          </w:tcPr>
          <w:p w14:paraId="7671B5E7" w14:textId="11DB18C6" w:rsidR="00501C1E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</w:p>
          <w:p w14:paraId="035C5FA6" w14:textId="322A5839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,0đ</w:t>
            </w:r>
          </w:p>
        </w:tc>
        <w:tc>
          <w:tcPr>
            <w:tcW w:w="423" w:type="pct"/>
            <w:shd w:val="clear" w:color="auto" w:fill="DEEAF6" w:themeFill="accent5" w:themeFillTint="33"/>
            <w:vAlign w:val="center"/>
          </w:tcPr>
          <w:p w14:paraId="09CE1908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4</w:t>
            </w:r>
          </w:p>
          <w:p w14:paraId="42A30473" w14:textId="0D3C63FF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</w:t>
            </w:r>
            <w:r w:rsidR="00EB47CC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,0</w:t>
            </w: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đ</w:t>
            </w:r>
          </w:p>
        </w:tc>
        <w:tc>
          <w:tcPr>
            <w:tcW w:w="370" w:type="pct"/>
            <w:shd w:val="clear" w:color="auto" w:fill="DEEAF6" w:themeFill="accent5" w:themeFillTint="33"/>
            <w:vAlign w:val="center"/>
          </w:tcPr>
          <w:p w14:paraId="02EE80A1" w14:textId="6AA61E84" w:rsidR="00501C1E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</w:t>
            </w:r>
          </w:p>
          <w:p w14:paraId="12C95398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,0đ</w:t>
            </w:r>
          </w:p>
        </w:tc>
        <w:tc>
          <w:tcPr>
            <w:tcW w:w="353" w:type="pct"/>
            <w:shd w:val="clear" w:color="auto" w:fill="FFF2CC" w:themeFill="accent4" w:themeFillTint="33"/>
            <w:vAlign w:val="center"/>
          </w:tcPr>
          <w:p w14:paraId="09CDDA5C" w14:textId="012D4D3C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30" w:type="pct"/>
            <w:shd w:val="clear" w:color="auto" w:fill="FFF2CC" w:themeFill="accent4" w:themeFillTint="33"/>
            <w:vAlign w:val="center"/>
          </w:tcPr>
          <w:p w14:paraId="393EBEB5" w14:textId="11E81C13" w:rsidR="00501C1E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4/3</w:t>
            </w:r>
          </w:p>
          <w:p w14:paraId="372703F1" w14:textId="42C07928" w:rsidR="00501C1E" w:rsidRPr="00C9137A" w:rsidRDefault="00153A96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,0</w:t>
            </w:r>
            <w:r w:rsidR="00501C1E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đ</w:t>
            </w:r>
          </w:p>
        </w:tc>
        <w:tc>
          <w:tcPr>
            <w:tcW w:w="313" w:type="pct"/>
            <w:shd w:val="clear" w:color="auto" w:fill="E7E6E6" w:themeFill="background2"/>
            <w:vAlign w:val="center"/>
          </w:tcPr>
          <w:p w14:paraId="6ECEF463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307" w:type="pct"/>
            <w:shd w:val="clear" w:color="auto" w:fill="E7E6E6" w:themeFill="background2"/>
            <w:vAlign w:val="center"/>
          </w:tcPr>
          <w:p w14:paraId="148270E1" w14:textId="7823990D" w:rsidR="00501C1E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/3</w:t>
            </w:r>
          </w:p>
          <w:p w14:paraId="6B312567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đ</w:t>
            </w:r>
          </w:p>
        </w:tc>
        <w:tc>
          <w:tcPr>
            <w:tcW w:w="420" w:type="pct"/>
            <w:vAlign w:val="center"/>
          </w:tcPr>
          <w:p w14:paraId="7376A972" w14:textId="58F193E6" w:rsidR="00501C1E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6</w:t>
            </w:r>
          </w:p>
          <w:p w14:paraId="5774CD10" w14:textId="47F2AC9B" w:rsidR="00A02563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0đ</w:t>
            </w:r>
          </w:p>
        </w:tc>
      </w:tr>
      <w:tr w:rsidR="00C9137A" w:rsidRPr="00C9137A" w14:paraId="0DA2E731" w14:textId="77777777" w:rsidTr="00A82396">
        <w:trPr>
          <w:trHeight w:val="144"/>
        </w:trPr>
        <w:tc>
          <w:tcPr>
            <w:tcW w:w="1773" w:type="pct"/>
            <w:gridSpan w:val="3"/>
          </w:tcPr>
          <w:p w14:paraId="0E455741" w14:textId="2A4F7287" w:rsidR="00501C1E" w:rsidRPr="00C9137A" w:rsidRDefault="00501C1E" w:rsidP="00852C5B">
            <w:pPr>
              <w:spacing w:after="0" w:line="240" w:lineRule="auto"/>
              <w:ind w:firstLine="255"/>
              <w:jc w:val="both"/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  <w:t>Tỉ lệ %</w:t>
            </w:r>
          </w:p>
        </w:tc>
        <w:tc>
          <w:tcPr>
            <w:tcW w:w="711" w:type="pct"/>
            <w:gridSpan w:val="2"/>
            <w:shd w:val="clear" w:color="auto" w:fill="E2EFD9" w:themeFill="accent6" w:themeFillTint="33"/>
            <w:vAlign w:val="center"/>
          </w:tcPr>
          <w:p w14:paraId="153111C9" w14:textId="4C48E069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40%</w:t>
            </w:r>
          </w:p>
        </w:tc>
        <w:tc>
          <w:tcPr>
            <w:tcW w:w="794" w:type="pct"/>
            <w:gridSpan w:val="2"/>
            <w:shd w:val="clear" w:color="auto" w:fill="DEEAF6" w:themeFill="accent5" w:themeFillTint="33"/>
            <w:vAlign w:val="center"/>
          </w:tcPr>
          <w:p w14:paraId="16841634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30%</w:t>
            </w:r>
          </w:p>
        </w:tc>
        <w:tc>
          <w:tcPr>
            <w:tcW w:w="682" w:type="pct"/>
            <w:gridSpan w:val="2"/>
            <w:shd w:val="clear" w:color="auto" w:fill="FFF2CC" w:themeFill="accent4" w:themeFillTint="33"/>
            <w:vAlign w:val="center"/>
          </w:tcPr>
          <w:p w14:paraId="6454759F" w14:textId="68E4AAB6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20%</w:t>
            </w:r>
          </w:p>
        </w:tc>
        <w:tc>
          <w:tcPr>
            <w:tcW w:w="619" w:type="pct"/>
            <w:gridSpan w:val="2"/>
            <w:shd w:val="clear" w:color="auto" w:fill="E7E6E6" w:themeFill="background2"/>
            <w:vAlign w:val="center"/>
          </w:tcPr>
          <w:p w14:paraId="17313F76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0%</w:t>
            </w:r>
          </w:p>
        </w:tc>
        <w:tc>
          <w:tcPr>
            <w:tcW w:w="420" w:type="pct"/>
            <w:vAlign w:val="center"/>
          </w:tcPr>
          <w:p w14:paraId="575C5E85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00%</w:t>
            </w:r>
          </w:p>
        </w:tc>
      </w:tr>
      <w:tr w:rsidR="00C9137A" w:rsidRPr="00C9137A" w14:paraId="5E2181BC" w14:textId="77777777" w:rsidTr="00A82396">
        <w:trPr>
          <w:trHeight w:val="144"/>
        </w:trPr>
        <w:tc>
          <w:tcPr>
            <w:tcW w:w="1773" w:type="pct"/>
            <w:gridSpan w:val="3"/>
          </w:tcPr>
          <w:p w14:paraId="3D8BF23B" w14:textId="77777777" w:rsidR="00501C1E" w:rsidRPr="00C9137A" w:rsidRDefault="00501C1E" w:rsidP="00852C5B">
            <w:pPr>
              <w:spacing w:after="0" w:line="240" w:lineRule="auto"/>
              <w:ind w:firstLine="255"/>
              <w:jc w:val="both"/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Cs/>
                <w:szCs w:val="28"/>
                <w:lang w:eastAsia="vi-VN"/>
              </w:rPr>
              <w:t>Tỉ lệ chung</w:t>
            </w:r>
          </w:p>
        </w:tc>
        <w:tc>
          <w:tcPr>
            <w:tcW w:w="1505" w:type="pct"/>
            <w:gridSpan w:val="4"/>
            <w:shd w:val="clear" w:color="auto" w:fill="E2EFD9" w:themeFill="accent6" w:themeFillTint="33"/>
            <w:vAlign w:val="center"/>
          </w:tcPr>
          <w:p w14:paraId="3CD89A73" w14:textId="186E2D3D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70%</w:t>
            </w:r>
          </w:p>
        </w:tc>
        <w:tc>
          <w:tcPr>
            <w:tcW w:w="1302" w:type="pct"/>
            <w:gridSpan w:val="4"/>
            <w:shd w:val="clear" w:color="auto" w:fill="FFF2CC" w:themeFill="accent4" w:themeFillTint="33"/>
            <w:vAlign w:val="center"/>
          </w:tcPr>
          <w:p w14:paraId="5CA9FF86" w14:textId="666A6184" w:rsidR="00501C1E" w:rsidRPr="00C9137A" w:rsidRDefault="00A02563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30</w:t>
            </w:r>
            <w:r w:rsidR="00501C1E"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%</w:t>
            </w:r>
          </w:p>
        </w:tc>
        <w:tc>
          <w:tcPr>
            <w:tcW w:w="420" w:type="pct"/>
            <w:vAlign w:val="center"/>
          </w:tcPr>
          <w:p w14:paraId="00BC980B" w14:textId="77777777" w:rsidR="00501C1E" w:rsidRPr="00C9137A" w:rsidRDefault="00501C1E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spacing w:val="-8"/>
                <w:szCs w:val="28"/>
                <w:lang w:eastAsia="vi-VN"/>
              </w:rPr>
              <w:t>100%</w:t>
            </w:r>
          </w:p>
        </w:tc>
      </w:tr>
    </w:tbl>
    <w:p w14:paraId="467AFBCA" w14:textId="77777777" w:rsidR="00BD2AD9" w:rsidRPr="00C9137A" w:rsidRDefault="00BD2AD9" w:rsidP="00852C5B">
      <w:pPr>
        <w:spacing w:after="0" w:line="240" w:lineRule="auto"/>
        <w:ind w:hanging="109"/>
        <w:rPr>
          <w:rFonts w:ascii="Times New Roman" w:eastAsia="Times New Roman" w:hAnsi="Times New Roman" w:cs="Times New Roman"/>
          <w:b/>
          <w:spacing w:val="-8"/>
          <w:sz w:val="28"/>
          <w:szCs w:val="28"/>
          <w:lang w:val="vi-VN" w:eastAsia="vi-VN"/>
        </w:rPr>
        <w:sectPr w:rsidR="00BD2AD9" w:rsidRPr="00C9137A" w:rsidSect="00BD2AD9">
          <w:pgSz w:w="15840" w:h="12240" w:orient="landscape"/>
          <w:pgMar w:top="568" w:right="1440" w:bottom="709" w:left="1440" w:header="720" w:footer="720" w:gutter="0"/>
          <w:cols w:space="720"/>
          <w:docGrid w:linePitch="360"/>
        </w:sectPr>
      </w:pPr>
    </w:p>
    <w:p w14:paraId="46549C98" w14:textId="42D509FC" w:rsidR="00BD2AD9" w:rsidRPr="00C9137A" w:rsidRDefault="00BD2AD9" w:rsidP="00852C5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</w:pPr>
      <w:r w:rsidRPr="00C9137A">
        <w:rPr>
          <w:rFonts w:ascii="Times New Roman" w:eastAsia="Times New Roman" w:hAnsi="Times New Roman" w:cs="Times New Roman"/>
          <w:b/>
          <w:noProof/>
          <w:sz w:val="28"/>
          <w:szCs w:val="28"/>
          <w:lang w:val="vi-VN" w:eastAsia="vi-VN"/>
        </w:rPr>
        <w:lastRenderedPageBreak/>
        <w:t>BẢN</w:t>
      </w:r>
      <w:r w:rsidRPr="00C9137A">
        <w:rPr>
          <w:rFonts w:ascii="Times New Roman" w:eastAsia="Times New Roman" w:hAnsi="Times New Roman" w:cs="Times New Roman"/>
          <w:b/>
          <w:noProof/>
          <w:sz w:val="28"/>
          <w:szCs w:val="28"/>
          <w:lang w:eastAsia="vi-VN"/>
        </w:rPr>
        <w:t xml:space="preserve"> ĐẶC TẢ MA TRẬN</w:t>
      </w:r>
      <w:r w:rsidRPr="00C9137A">
        <w:rPr>
          <w:rFonts w:ascii="Times New Roman" w:eastAsia="Times New Roman" w:hAnsi="Times New Roman" w:cs="Times New Roman"/>
          <w:b/>
          <w:noProof/>
          <w:sz w:val="28"/>
          <w:szCs w:val="28"/>
          <w:lang w:val="vi-VN" w:eastAsia="vi-VN"/>
        </w:rPr>
        <w:t xml:space="preserve"> </w:t>
      </w:r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ĐỀ KIỂM TRA </w:t>
      </w:r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CUỐI HKI</w:t>
      </w:r>
      <w:r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val="vi-VN" w:eastAsia="vi-VN"/>
        </w:rPr>
        <w:t xml:space="preserve"> MÔN TOÁN – LỚP </w:t>
      </w:r>
      <w:r w:rsidR="00036976" w:rsidRPr="00C9137A">
        <w:rPr>
          <w:rFonts w:ascii="Times New Roman" w:eastAsia="Times New Roman" w:hAnsi="Times New Roman" w:cs="Times New Roman"/>
          <w:b/>
          <w:bCs/>
          <w:sz w:val="28"/>
          <w:szCs w:val="28"/>
          <w:lang w:eastAsia="vi-VN"/>
        </w:rPr>
        <w:t>8</w:t>
      </w:r>
    </w:p>
    <w:tbl>
      <w:tblPr>
        <w:tblStyle w:val="LiBang"/>
        <w:tblW w:w="13304" w:type="dxa"/>
        <w:jc w:val="center"/>
        <w:tblLayout w:type="fixed"/>
        <w:tblLook w:val="04A0" w:firstRow="1" w:lastRow="0" w:firstColumn="1" w:lastColumn="0" w:noHBand="0" w:noVBand="1"/>
      </w:tblPr>
      <w:tblGrid>
        <w:gridCol w:w="891"/>
        <w:gridCol w:w="1345"/>
        <w:gridCol w:w="2012"/>
        <w:gridCol w:w="4203"/>
        <w:gridCol w:w="1559"/>
        <w:gridCol w:w="1479"/>
        <w:gridCol w:w="903"/>
        <w:gridCol w:w="905"/>
        <w:gridCol w:w="7"/>
      </w:tblGrid>
      <w:tr w:rsidR="00BD2AD9" w:rsidRPr="00C9137A" w14:paraId="47C986FB" w14:textId="77777777" w:rsidTr="00F44401">
        <w:trPr>
          <w:trHeight w:val="627"/>
          <w:jc w:val="center"/>
        </w:trPr>
        <w:tc>
          <w:tcPr>
            <w:tcW w:w="891" w:type="dxa"/>
            <w:vMerge w:val="restart"/>
            <w:vAlign w:val="center"/>
          </w:tcPr>
          <w:p w14:paraId="37085F57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  <w:t>TT</w:t>
            </w:r>
          </w:p>
        </w:tc>
        <w:tc>
          <w:tcPr>
            <w:tcW w:w="3357" w:type="dxa"/>
            <w:gridSpan w:val="2"/>
            <w:vMerge w:val="restart"/>
            <w:vAlign w:val="center"/>
          </w:tcPr>
          <w:p w14:paraId="573E6A91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  <w:t>Chủ đề</w:t>
            </w:r>
          </w:p>
        </w:tc>
        <w:tc>
          <w:tcPr>
            <w:tcW w:w="4203" w:type="dxa"/>
            <w:vAlign w:val="center"/>
          </w:tcPr>
          <w:p w14:paraId="108B0DFA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  <w:t xml:space="preserve">Mức độ đánh giá </w:t>
            </w:r>
          </w:p>
        </w:tc>
        <w:tc>
          <w:tcPr>
            <w:tcW w:w="4853" w:type="dxa"/>
            <w:gridSpan w:val="5"/>
          </w:tcPr>
          <w:p w14:paraId="41A3E65E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Số câu hỏi theo mức độ nhận thức</w:t>
            </w:r>
          </w:p>
        </w:tc>
      </w:tr>
      <w:tr w:rsidR="00BD2AD9" w:rsidRPr="00C9137A" w14:paraId="71913046" w14:textId="77777777" w:rsidTr="00F44401">
        <w:trPr>
          <w:gridAfter w:val="1"/>
          <w:wAfter w:w="7" w:type="dxa"/>
          <w:trHeight w:val="627"/>
          <w:jc w:val="center"/>
        </w:trPr>
        <w:tc>
          <w:tcPr>
            <w:tcW w:w="891" w:type="dxa"/>
            <w:vMerge/>
            <w:vAlign w:val="center"/>
          </w:tcPr>
          <w:p w14:paraId="194C1511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3357" w:type="dxa"/>
            <w:gridSpan w:val="2"/>
            <w:vMerge/>
            <w:vAlign w:val="center"/>
          </w:tcPr>
          <w:p w14:paraId="16D0E467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  <w:vAlign w:val="center"/>
          </w:tcPr>
          <w:p w14:paraId="66D6F1DF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559" w:type="dxa"/>
            <w:vAlign w:val="center"/>
          </w:tcPr>
          <w:p w14:paraId="5F09E987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Nhận biết</w:t>
            </w:r>
          </w:p>
        </w:tc>
        <w:tc>
          <w:tcPr>
            <w:tcW w:w="1479" w:type="dxa"/>
            <w:vAlign w:val="center"/>
          </w:tcPr>
          <w:p w14:paraId="1A50C101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Thông hiểu</w:t>
            </w:r>
          </w:p>
        </w:tc>
        <w:tc>
          <w:tcPr>
            <w:tcW w:w="903" w:type="dxa"/>
            <w:vAlign w:val="center"/>
          </w:tcPr>
          <w:p w14:paraId="2708F87D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Vận dụng</w:t>
            </w:r>
          </w:p>
        </w:tc>
        <w:tc>
          <w:tcPr>
            <w:tcW w:w="905" w:type="dxa"/>
            <w:vAlign w:val="center"/>
          </w:tcPr>
          <w:p w14:paraId="1E31A4EF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Vận dụng cao</w:t>
            </w:r>
          </w:p>
        </w:tc>
      </w:tr>
      <w:tr w:rsidR="00BD2AD9" w:rsidRPr="00C9137A" w14:paraId="1A28D758" w14:textId="77777777" w:rsidTr="00F44401">
        <w:trPr>
          <w:trHeight w:val="627"/>
          <w:jc w:val="center"/>
        </w:trPr>
        <w:tc>
          <w:tcPr>
            <w:tcW w:w="13304" w:type="dxa"/>
            <w:gridSpan w:val="9"/>
            <w:vAlign w:val="center"/>
          </w:tcPr>
          <w:p w14:paraId="69F5EA42" w14:textId="60E89603" w:rsidR="00BD2AD9" w:rsidRPr="00C9137A" w:rsidRDefault="00BD2AD9" w:rsidP="00852C5B">
            <w:pPr>
              <w:spacing w:after="0" w:line="240" w:lineRule="auto"/>
              <w:rPr>
                <w:rFonts w:eastAsia="Times New Roman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noProof/>
                <w:szCs w:val="28"/>
                <w:lang w:val="vi-VN" w:eastAsia="vi-VN"/>
              </w:rPr>
              <w:t>ĐẠI SỐ</w:t>
            </w:r>
            <w:r w:rsidR="003A2B7E" w:rsidRPr="00C9137A">
              <w:rPr>
                <w:rFonts w:eastAsia="Times New Roman" w:cs="Times New Roman"/>
                <w:b/>
                <w:bCs/>
                <w:noProof/>
                <w:szCs w:val="28"/>
                <w:lang w:eastAsia="vi-VN"/>
              </w:rPr>
              <w:t xml:space="preserve"> VÀ HÌNH HỌC</w:t>
            </w:r>
          </w:p>
        </w:tc>
      </w:tr>
      <w:tr w:rsidR="00BD2AD9" w:rsidRPr="00C9137A" w14:paraId="70107123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 w:val="restart"/>
            <w:vAlign w:val="center"/>
          </w:tcPr>
          <w:p w14:paraId="2BDA1DFE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1</w:t>
            </w:r>
          </w:p>
        </w:tc>
        <w:tc>
          <w:tcPr>
            <w:tcW w:w="1345" w:type="dxa"/>
            <w:vMerge w:val="restart"/>
            <w:vAlign w:val="center"/>
          </w:tcPr>
          <w:p w14:paraId="69BD56A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iCs/>
                <w:szCs w:val="28"/>
                <w:lang w:val="da-DK" w:eastAsia="vi-VN"/>
              </w:rPr>
              <w:t>Biểu thức đại số</w:t>
            </w:r>
          </w:p>
        </w:tc>
        <w:tc>
          <w:tcPr>
            <w:tcW w:w="2012" w:type="dxa"/>
            <w:vMerge w:val="restart"/>
            <w:vAlign w:val="center"/>
          </w:tcPr>
          <w:p w14:paraId="1FB1A25A" w14:textId="77777777" w:rsidR="00BD2AD9" w:rsidRPr="00C9137A" w:rsidRDefault="00BD2AD9" w:rsidP="00852C5B">
            <w:pPr>
              <w:spacing w:after="0" w:line="240" w:lineRule="auto"/>
              <w:rPr>
                <w:rFonts w:eastAsia="Times New Roman" w:cs="Times New Roman"/>
                <w:bCs/>
                <w:iCs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Cs/>
                <w:iCs/>
                <w:noProof/>
                <w:szCs w:val="28"/>
                <w:lang w:val="vi-VN" w:eastAsia="vi-VN"/>
              </w:rPr>
              <w:t>Đa thức nhiều biến. Các phép toán cộng, trừ, nhân, chia các đa thức nhiều biến</w:t>
            </w:r>
          </w:p>
          <w:p w14:paraId="7CAE2930" w14:textId="77777777" w:rsidR="00BD2AD9" w:rsidRPr="00C9137A" w:rsidRDefault="00BD2AD9" w:rsidP="00852C5B">
            <w:pPr>
              <w:spacing w:after="0" w:line="240" w:lineRule="auto"/>
              <w:rPr>
                <w:rFonts w:eastAsia="Times New Roman" w:cs="Times New Roman"/>
                <w:b/>
                <w:b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</w:tcPr>
          <w:p w14:paraId="406F161E" w14:textId="67FDFEE2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Nhận biế</w:t>
            </w:r>
            <w:r w:rsidR="00F44401"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t</w:t>
            </w:r>
          </w:p>
          <w:p w14:paraId="00B04429" w14:textId="77777777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Times New Roman" w:cs="Times New Roman"/>
                <w:i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Nhận biết được các khái niệm về đơn thức, đa thức nhiều biến.</w:t>
            </w:r>
          </w:p>
        </w:tc>
        <w:tc>
          <w:tcPr>
            <w:tcW w:w="1559" w:type="dxa"/>
          </w:tcPr>
          <w:p w14:paraId="05338269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6E805D2D" w14:textId="77777777" w:rsidR="00F44401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 xml:space="preserve">TN </w:t>
            </w:r>
            <w:r w:rsidR="00F44401"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(4)</w:t>
            </w:r>
          </w:p>
          <w:p w14:paraId="453BEE82" w14:textId="5888D525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1479" w:type="dxa"/>
          </w:tcPr>
          <w:p w14:paraId="2739C2A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903" w:type="dxa"/>
          </w:tcPr>
          <w:p w14:paraId="6DECBB6F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905" w:type="dxa"/>
          </w:tcPr>
          <w:p w14:paraId="2DDF717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</w:tr>
      <w:tr w:rsidR="00BD2AD9" w:rsidRPr="00C9137A" w14:paraId="0FB7701F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41D15189" w14:textId="4D8368C1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1631DE59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122BAD30" w14:textId="77777777" w:rsidR="00BD2AD9" w:rsidRPr="00C9137A" w:rsidRDefault="00BD2AD9" w:rsidP="00852C5B">
            <w:pPr>
              <w:spacing w:after="0" w:line="240" w:lineRule="auto"/>
              <w:rPr>
                <w:rFonts w:eastAsia="Times New Roman" w:cs="Times New Roman"/>
                <w:b/>
                <w:b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</w:tcPr>
          <w:p w14:paraId="309FCE66" w14:textId="7FAA196C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Thông hiể</w:t>
            </w:r>
            <w:r w:rsidR="00F44401"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u</w:t>
            </w: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 xml:space="preserve"> </w:t>
            </w:r>
          </w:p>
          <w:p w14:paraId="7DBDEF39" w14:textId="305FF73C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Times New Roman" w:cs="Times New Roman"/>
                <w:i/>
                <w:i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Tính được giá trị của đa thức khi biết giá trị của các biến</w:t>
            </w:r>
            <w:r w:rsidR="00B4072E" w:rsidRPr="00C9137A">
              <w:rPr>
                <w:rFonts w:eastAsia="Calibri" w:cs="Times New Roman"/>
                <w:i/>
                <w:iCs/>
                <w:noProof/>
                <w:szCs w:val="28"/>
                <w:lang w:eastAsia="vi-VN"/>
              </w:rPr>
              <w:t>, tìm được giá trị của biến khi biết giá trị của đa thức.</w:t>
            </w: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.</w:t>
            </w:r>
          </w:p>
        </w:tc>
        <w:tc>
          <w:tcPr>
            <w:tcW w:w="1559" w:type="dxa"/>
          </w:tcPr>
          <w:p w14:paraId="7A8F6B8B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val="vi-VN" w:eastAsia="vi-VN"/>
              </w:rPr>
            </w:pPr>
          </w:p>
        </w:tc>
        <w:tc>
          <w:tcPr>
            <w:tcW w:w="1479" w:type="dxa"/>
          </w:tcPr>
          <w:p w14:paraId="3E2A6143" w14:textId="77777777" w:rsidR="00F44401" w:rsidRPr="00C9137A" w:rsidRDefault="00F44401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  <w:t>TN (2),</w:t>
            </w:r>
          </w:p>
          <w:p w14:paraId="6B1DADDA" w14:textId="3158FB66" w:rsidR="00BD2AD9" w:rsidRPr="00C9137A" w:rsidRDefault="00F44401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  <w:t>TL(1.1)</w:t>
            </w:r>
          </w:p>
        </w:tc>
        <w:tc>
          <w:tcPr>
            <w:tcW w:w="903" w:type="dxa"/>
          </w:tcPr>
          <w:p w14:paraId="6CA375DC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val="vi-VN" w:eastAsia="vi-VN"/>
              </w:rPr>
            </w:pPr>
          </w:p>
        </w:tc>
        <w:tc>
          <w:tcPr>
            <w:tcW w:w="905" w:type="dxa"/>
          </w:tcPr>
          <w:p w14:paraId="55ED67E4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val="vi-VN" w:eastAsia="vi-VN"/>
              </w:rPr>
            </w:pPr>
          </w:p>
        </w:tc>
      </w:tr>
      <w:tr w:rsidR="00BD2AD9" w:rsidRPr="00C9137A" w14:paraId="2B494068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0B55040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5787F47A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15BAE329" w14:textId="77777777" w:rsidR="00BD2AD9" w:rsidRPr="00C9137A" w:rsidRDefault="00BD2AD9" w:rsidP="00852C5B">
            <w:pPr>
              <w:spacing w:after="0" w:line="240" w:lineRule="auto"/>
              <w:rPr>
                <w:rFonts w:eastAsia="Times New Roman" w:cs="Times New Roman"/>
                <w:b/>
                <w:b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</w:tcPr>
          <w:p w14:paraId="3DA95285" w14:textId="401C20CD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Vận dụ</w:t>
            </w:r>
            <w:r w:rsidR="00F44401"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ng</w:t>
            </w: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 xml:space="preserve"> </w:t>
            </w:r>
          </w:p>
          <w:p w14:paraId="23CF7BC1" w14:textId="77777777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Thực hiện được việc thu gọn đơn thức, đa thức.</w:t>
            </w:r>
          </w:p>
          <w:p w14:paraId="69CB60DF" w14:textId="77777777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Thực hiện được phép nhân đơn thức với đa thức và phép chia hết một đơn thức cho một đơn thức.</w:t>
            </w:r>
          </w:p>
          <w:p w14:paraId="3A5028F9" w14:textId="77777777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Thực hiện được các phép tính: phép cộng, phép trừ, phép nhân các đa thức nhiều biến trong những trường hợp đơn giản.</w:t>
            </w:r>
          </w:p>
          <w:p w14:paraId="3040A9C1" w14:textId="77777777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Times New Roman" w:cs="Times New Roman"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Thực hiện được phép chia hết một đa thức cho một đơn thức trong những trường hợp đơn giản.</w:t>
            </w:r>
          </w:p>
        </w:tc>
        <w:tc>
          <w:tcPr>
            <w:tcW w:w="1559" w:type="dxa"/>
          </w:tcPr>
          <w:p w14:paraId="3BBD2E06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val="vi-VN" w:eastAsia="vi-VN"/>
              </w:rPr>
            </w:pPr>
          </w:p>
        </w:tc>
        <w:tc>
          <w:tcPr>
            <w:tcW w:w="1479" w:type="dxa"/>
          </w:tcPr>
          <w:p w14:paraId="639B7F02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</w:p>
        </w:tc>
        <w:tc>
          <w:tcPr>
            <w:tcW w:w="903" w:type="dxa"/>
          </w:tcPr>
          <w:p w14:paraId="5F645FF8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</w:p>
          <w:p w14:paraId="28C28AAE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</w:p>
          <w:p w14:paraId="4A4F0A08" w14:textId="027EF4DC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  <w:t xml:space="preserve">TL </w:t>
            </w:r>
            <w:r w:rsidR="00F44401"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  <w:t>(1)</w:t>
            </w:r>
          </w:p>
        </w:tc>
        <w:tc>
          <w:tcPr>
            <w:tcW w:w="905" w:type="dxa"/>
          </w:tcPr>
          <w:p w14:paraId="5540A00F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val="vi-VN" w:eastAsia="vi-VN"/>
              </w:rPr>
            </w:pPr>
          </w:p>
        </w:tc>
      </w:tr>
      <w:tr w:rsidR="00BD2AD9" w:rsidRPr="00C9137A" w14:paraId="2F78931C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3438B14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7DF57596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 w:val="restart"/>
            <w:vAlign w:val="center"/>
          </w:tcPr>
          <w:p w14:paraId="4CACED4F" w14:textId="77777777" w:rsidR="00BD2AD9" w:rsidRPr="00C9137A" w:rsidRDefault="00BD2AD9" w:rsidP="00852C5B">
            <w:pPr>
              <w:spacing w:after="0" w:line="240" w:lineRule="auto"/>
              <w:rPr>
                <w:rFonts w:eastAsia="Times New Roman" w:cs="Times New Roman"/>
                <w:bCs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Cs/>
                <w:iCs/>
                <w:noProof/>
                <w:szCs w:val="28"/>
                <w:lang w:eastAsia="vi-VN"/>
              </w:rPr>
              <w:t>Hằng đẳng thức</w:t>
            </w:r>
          </w:p>
          <w:p w14:paraId="2118C63E" w14:textId="77777777" w:rsidR="00BD2AD9" w:rsidRPr="00C9137A" w:rsidRDefault="00BD2AD9" w:rsidP="00852C5B">
            <w:pPr>
              <w:spacing w:after="0" w:line="240" w:lineRule="auto"/>
              <w:rPr>
                <w:rFonts w:eastAsia="Times New Roman" w:cs="Times New Roman"/>
                <w:b/>
                <w:b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  <w:vAlign w:val="center"/>
          </w:tcPr>
          <w:p w14:paraId="4E7A0A7F" w14:textId="1B2B4B59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Nhận biế</w:t>
            </w:r>
            <w:r w:rsidR="00F44401"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t</w:t>
            </w:r>
          </w:p>
          <w:p w14:paraId="3AF17909" w14:textId="77777777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i/>
                <w:iCs/>
                <w:noProof/>
                <w:szCs w:val="28"/>
                <w:lang w:val="vi-VN" w:eastAsia="vi-VN"/>
              </w:rPr>
              <w:t>–</w:t>
            </w: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 xml:space="preserve"> Nhận biết </w:t>
            </w:r>
            <w:r w:rsidRPr="00C9137A">
              <w:rPr>
                <w:rFonts w:eastAsia="Times New Roman" w:cs="Times New Roman"/>
                <w:i/>
                <w:iCs/>
                <w:noProof/>
                <w:szCs w:val="28"/>
                <w:lang w:val="vi-VN" w:eastAsia="vi-VN"/>
              </w:rPr>
              <w:t xml:space="preserve">được các khái niệm: đồng nhất thức, hằng đẳng thức. </w:t>
            </w:r>
          </w:p>
        </w:tc>
        <w:tc>
          <w:tcPr>
            <w:tcW w:w="1559" w:type="dxa"/>
          </w:tcPr>
          <w:p w14:paraId="5CBD325F" w14:textId="66F66428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eastAsia="vi-VN"/>
              </w:rPr>
            </w:pPr>
          </w:p>
        </w:tc>
        <w:tc>
          <w:tcPr>
            <w:tcW w:w="1479" w:type="dxa"/>
          </w:tcPr>
          <w:p w14:paraId="61425A20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903" w:type="dxa"/>
          </w:tcPr>
          <w:p w14:paraId="498861E1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spacing w:val="-8"/>
                <w:szCs w:val="28"/>
                <w:lang w:eastAsia="vi-VN"/>
              </w:rPr>
            </w:pPr>
          </w:p>
        </w:tc>
        <w:tc>
          <w:tcPr>
            <w:tcW w:w="905" w:type="dxa"/>
          </w:tcPr>
          <w:p w14:paraId="101FCFEE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4"/>
                <w:szCs w:val="28"/>
                <w:lang w:val="vi-VN" w:eastAsia="vi-VN"/>
              </w:rPr>
            </w:pPr>
          </w:p>
        </w:tc>
      </w:tr>
      <w:tr w:rsidR="00BD2AD9" w:rsidRPr="00C9137A" w14:paraId="704A50C2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3FB0751C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6F898823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0A38A62C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  <w:vAlign w:val="center"/>
          </w:tcPr>
          <w:p w14:paraId="3A4B9869" w14:textId="2124AB0B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Thông hiể</w:t>
            </w:r>
            <w:r w:rsidR="00F44401"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u</w:t>
            </w:r>
          </w:p>
          <w:p w14:paraId="0122D75B" w14:textId="11F84C7C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i/>
                <w:iCs/>
                <w:noProof/>
                <w:spacing w:val="-4"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Mô tả được các hằng đẳng thức: bình phương của tổng và hiệu; hiệ</w:t>
            </w:r>
            <w:r w:rsidR="00763A94"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u hai bình phương</w:t>
            </w:r>
            <w:r w:rsidR="00763A94" w:rsidRPr="00C9137A">
              <w:rPr>
                <w:rFonts w:eastAsia="Calibri" w:cs="Times New Roman"/>
                <w:i/>
                <w:iCs/>
                <w:noProof/>
                <w:szCs w:val="28"/>
                <w:lang w:eastAsia="vi-VN"/>
              </w:rPr>
              <w:t>.</w:t>
            </w:r>
          </w:p>
        </w:tc>
        <w:tc>
          <w:tcPr>
            <w:tcW w:w="1559" w:type="dxa"/>
          </w:tcPr>
          <w:p w14:paraId="30AC5E0E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479" w:type="dxa"/>
          </w:tcPr>
          <w:p w14:paraId="5FA10811" w14:textId="60759451" w:rsidR="00BD2AD9" w:rsidRPr="00C9137A" w:rsidRDefault="00F44401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L(1.2)</w:t>
            </w:r>
          </w:p>
        </w:tc>
        <w:tc>
          <w:tcPr>
            <w:tcW w:w="903" w:type="dxa"/>
          </w:tcPr>
          <w:p w14:paraId="3FBF565F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5" w:type="dxa"/>
          </w:tcPr>
          <w:p w14:paraId="2A6142BF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Cs/>
                <w:iCs/>
                <w:noProof/>
                <w:spacing w:val="-8"/>
                <w:szCs w:val="28"/>
                <w:lang w:eastAsia="vi-VN"/>
              </w:rPr>
            </w:pPr>
          </w:p>
        </w:tc>
      </w:tr>
      <w:tr w:rsidR="00BD2AD9" w:rsidRPr="00C9137A" w14:paraId="5797ADDE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6E09053B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6B1A91B5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7554AE88" w14:textId="77777777" w:rsidR="00BD2AD9" w:rsidRPr="00C9137A" w:rsidRDefault="00BD2AD9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4203" w:type="dxa"/>
            <w:vAlign w:val="center"/>
          </w:tcPr>
          <w:p w14:paraId="4CB89942" w14:textId="45C3F712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Vận dụ</w:t>
            </w:r>
            <w:r w:rsidR="00F44401"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ng</w:t>
            </w:r>
          </w:p>
          <w:p w14:paraId="60DC4A92" w14:textId="6A276C9C" w:rsidR="00BD2AD9" w:rsidRPr="00C9137A" w:rsidRDefault="00BD2AD9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 xml:space="preserve">– Vận dụng được các hằng đẳng thức để </w:t>
            </w:r>
            <w:r w:rsidR="00763A94" w:rsidRPr="00C9137A">
              <w:rPr>
                <w:rFonts w:eastAsia="Calibri" w:cs="Times New Roman"/>
                <w:noProof/>
                <w:szCs w:val="28"/>
                <w:lang w:eastAsia="vi-VN"/>
              </w:rPr>
              <w:t>tính giá trị biểu thức, tính nhanh.</w:t>
            </w:r>
          </w:p>
          <w:p w14:paraId="7E25BBD2" w14:textId="36266589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 xml:space="preserve">– Vận dụng hằng đẳng thức </w:t>
            </w:r>
            <w:r w:rsidR="00763A94" w:rsidRPr="00C9137A">
              <w:rPr>
                <w:rFonts w:eastAsia="Calibri" w:cs="Times New Roman"/>
                <w:noProof/>
                <w:szCs w:val="28"/>
                <w:lang w:eastAsia="vi-VN"/>
              </w:rPr>
              <w:t>để rút gọn biểu thức.</w:t>
            </w:r>
          </w:p>
        </w:tc>
        <w:tc>
          <w:tcPr>
            <w:tcW w:w="1559" w:type="dxa"/>
          </w:tcPr>
          <w:p w14:paraId="08A36001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479" w:type="dxa"/>
          </w:tcPr>
          <w:p w14:paraId="7EA6AB73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3" w:type="dxa"/>
          </w:tcPr>
          <w:p w14:paraId="5B0C579B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905" w:type="dxa"/>
          </w:tcPr>
          <w:p w14:paraId="0389C6AE" w14:textId="77777777" w:rsidR="00BD2AD9" w:rsidRPr="00C9137A" w:rsidRDefault="00BD2AD9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</w:tr>
      <w:tr w:rsidR="00672EE4" w:rsidRPr="00C9137A" w14:paraId="7F236773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 w:val="restart"/>
            <w:vAlign w:val="center"/>
          </w:tcPr>
          <w:p w14:paraId="23814E03" w14:textId="24BC23AE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  <w:t>2</w:t>
            </w:r>
          </w:p>
        </w:tc>
        <w:tc>
          <w:tcPr>
            <w:tcW w:w="1345" w:type="dxa"/>
            <w:vMerge w:val="restart"/>
            <w:vAlign w:val="center"/>
          </w:tcPr>
          <w:p w14:paraId="329A8243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/>
                <w:noProof/>
                <w:szCs w:val="28"/>
                <w:lang w:val="vi-VN" w:eastAsia="vi-VN"/>
              </w:rPr>
              <w:t>Tứ giác</w:t>
            </w:r>
          </w:p>
        </w:tc>
        <w:tc>
          <w:tcPr>
            <w:tcW w:w="2012" w:type="dxa"/>
            <w:vMerge w:val="restart"/>
            <w:vAlign w:val="center"/>
          </w:tcPr>
          <w:p w14:paraId="6C840E84" w14:textId="77777777" w:rsidR="00672EE4" w:rsidRPr="00C9137A" w:rsidRDefault="00672EE4" w:rsidP="00852C5B">
            <w:pPr>
              <w:spacing w:after="0" w:line="240" w:lineRule="auto"/>
              <w:rPr>
                <w:rFonts w:eastAsia="Calibri" w:cs="Times New Roman"/>
                <w:b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Cs/>
                <w:noProof/>
                <w:szCs w:val="28"/>
                <w:lang w:val="vi-VN" w:eastAsia="vi-VN"/>
              </w:rPr>
              <w:t>Tứ giác</w:t>
            </w:r>
          </w:p>
        </w:tc>
        <w:tc>
          <w:tcPr>
            <w:tcW w:w="4203" w:type="dxa"/>
          </w:tcPr>
          <w:p w14:paraId="212DD76A" w14:textId="3ECAFDA9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Nhận biết</w:t>
            </w:r>
          </w:p>
          <w:p w14:paraId="244092B1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Mô tả được tứ giác, tứ giác lồi.</w:t>
            </w:r>
          </w:p>
          <w:p w14:paraId="76ADC1EA" w14:textId="47D5511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eastAsia="vi-VN"/>
              </w:rPr>
              <w:t>- Biết số đo góc còn lại của một tứ giác</w:t>
            </w:r>
          </w:p>
        </w:tc>
        <w:tc>
          <w:tcPr>
            <w:tcW w:w="1559" w:type="dxa"/>
          </w:tcPr>
          <w:p w14:paraId="02F527FF" w14:textId="630C3455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N (1)</w:t>
            </w:r>
          </w:p>
        </w:tc>
        <w:tc>
          <w:tcPr>
            <w:tcW w:w="1479" w:type="dxa"/>
          </w:tcPr>
          <w:p w14:paraId="120C0A07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3" w:type="dxa"/>
          </w:tcPr>
          <w:p w14:paraId="72E95E59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5" w:type="dxa"/>
          </w:tcPr>
          <w:p w14:paraId="7DD568D3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</w:tr>
      <w:tr w:rsidR="00672EE4" w:rsidRPr="00C9137A" w14:paraId="420EF206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0C44B046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422B2CE5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0D662144" w14:textId="77777777" w:rsidR="00672EE4" w:rsidRPr="00C9137A" w:rsidRDefault="00672EE4" w:rsidP="00852C5B">
            <w:pPr>
              <w:spacing w:after="0" w:line="240" w:lineRule="auto"/>
              <w:rPr>
                <w:rFonts w:eastAsia="Calibri" w:cs="Times New Roman"/>
                <w:bCs/>
                <w:noProof/>
                <w:szCs w:val="28"/>
                <w:lang w:val="vi-VN" w:eastAsia="vi-VN"/>
              </w:rPr>
            </w:pPr>
          </w:p>
        </w:tc>
        <w:tc>
          <w:tcPr>
            <w:tcW w:w="4203" w:type="dxa"/>
          </w:tcPr>
          <w:p w14:paraId="2216D98A" w14:textId="1204F3DE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Thông hiểu</w:t>
            </w:r>
          </w:p>
          <w:p w14:paraId="61A44093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Giải thích được định lí về tổng các góc trong một tứ giác lồi bằng 360</w:t>
            </w:r>
            <w:r w:rsidRPr="00C9137A">
              <w:rPr>
                <w:rFonts w:eastAsia="Calibri" w:cs="Times New Roman"/>
                <w:i/>
                <w:iCs/>
                <w:noProof/>
                <w:szCs w:val="28"/>
                <w:vertAlign w:val="superscript"/>
                <w:lang w:eastAsia="vi-VN"/>
              </w:rPr>
              <w:t>0</w:t>
            </w: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.</w:t>
            </w:r>
          </w:p>
        </w:tc>
        <w:tc>
          <w:tcPr>
            <w:tcW w:w="1559" w:type="dxa"/>
          </w:tcPr>
          <w:p w14:paraId="754E1F24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1479" w:type="dxa"/>
          </w:tcPr>
          <w:p w14:paraId="510D9CD1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1245D79E" w14:textId="664092EB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903" w:type="dxa"/>
          </w:tcPr>
          <w:p w14:paraId="1C6D8C23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5" w:type="dxa"/>
          </w:tcPr>
          <w:p w14:paraId="31A5D5FC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</w:tr>
      <w:tr w:rsidR="00672EE4" w:rsidRPr="00C9137A" w14:paraId="003AA23A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5267A2FA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6CE41FA4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 w:val="restart"/>
            <w:vAlign w:val="center"/>
          </w:tcPr>
          <w:p w14:paraId="069EDA15" w14:textId="77777777" w:rsidR="00672EE4" w:rsidRPr="00C9137A" w:rsidRDefault="00672EE4" w:rsidP="00852C5B">
            <w:pPr>
              <w:spacing w:after="0" w:line="240" w:lineRule="auto"/>
              <w:rPr>
                <w:rFonts w:eastAsia="Calibri" w:cs="Times New Roman"/>
                <w:b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Cs/>
                <w:noProof/>
                <w:szCs w:val="28"/>
                <w:lang w:val="vi-VN" w:eastAsia="vi-VN"/>
              </w:rPr>
              <w:t>Tính chất và dấu hiệu nhận biết các tứ giác đặc biệt</w:t>
            </w:r>
          </w:p>
        </w:tc>
        <w:tc>
          <w:tcPr>
            <w:tcW w:w="4203" w:type="dxa"/>
          </w:tcPr>
          <w:p w14:paraId="172102B7" w14:textId="2F3DD191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Nhận biết</w:t>
            </w:r>
          </w:p>
          <w:p w14:paraId="6871EAF6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 xml:space="preserve"> </w:t>
            </w: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Nhận biết được dấu hiệu để một hình thang là hình thang cân (ví dụ: hình thang có hai đường chéo bằng nhau là hình thang cân).</w:t>
            </w:r>
          </w:p>
          <w:p w14:paraId="754FE051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Nhận biết được dấu hiệu để một tứ giác là hình bình hành (ví dụ: tứ giác có hai đường chéo cắt nhau tại trung điểm của mỗi đường là hình bình hành).</w:t>
            </w:r>
          </w:p>
          <w:p w14:paraId="145D746C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 xml:space="preserve">– Nhận biết được dấu hiệu để một hình bình hành là hình chữ nhật (ví dụ: hình bình hành có hai đường chéo bằng nhau là hình chữ nhật). </w:t>
            </w:r>
          </w:p>
          <w:p w14:paraId="60480369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lastRenderedPageBreak/>
              <w:t xml:space="preserve">– Nhận biết được dấu hiệu để một hình bình hành là hình thoi (ví dụ: hình bình hành có hai đường chéo vuông góc với nhau là hình thoi). </w:t>
            </w:r>
          </w:p>
          <w:p w14:paraId="45B7CB7B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Nhận biết được dấu hiệu để một hình chữ nhật là hình vuông (ví dụ: hình chữ nhật có hai đường chéo vuông góc với nhau là hình vuông).</w:t>
            </w:r>
          </w:p>
        </w:tc>
        <w:tc>
          <w:tcPr>
            <w:tcW w:w="1559" w:type="dxa"/>
          </w:tcPr>
          <w:p w14:paraId="3705FC95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7BB7C43B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53EFFF0C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6D8FF139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N (3)</w:t>
            </w:r>
          </w:p>
          <w:p w14:paraId="027F959D" w14:textId="666ECE63" w:rsidR="00672EE4" w:rsidRPr="00C9137A" w:rsidRDefault="00A82396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L (3a,b</w:t>
            </w:r>
            <w:r w:rsidR="00672EE4"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)</w:t>
            </w:r>
          </w:p>
        </w:tc>
        <w:tc>
          <w:tcPr>
            <w:tcW w:w="1479" w:type="dxa"/>
          </w:tcPr>
          <w:p w14:paraId="739B5E0E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  <w:p w14:paraId="2A743DDE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  <w:p w14:paraId="487644F1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3" w:type="dxa"/>
          </w:tcPr>
          <w:p w14:paraId="7C3F9C7A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5" w:type="dxa"/>
          </w:tcPr>
          <w:p w14:paraId="2F62E6BD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</w:tr>
      <w:tr w:rsidR="00672EE4" w:rsidRPr="00C9137A" w14:paraId="68A496D3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646E3C12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740376CC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43F16CCA" w14:textId="77777777" w:rsidR="00672EE4" w:rsidRPr="00C9137A" w:rsidRDefault="00672EE4" w:rsidP="00852C5B">
            <w:pPr>
              <w:spacing w:after="0" w:line="240" w:lineRule="auto"/>
              <w:rPr>
                <w:rFonts w:eastAsia="Calibri" w:cs="Times New Roman"/>
                <w:b/>
                <w:i/>
                <w:iCs/>
                <w:noProof/>
                <w:szCs w:val="28"/>
                <w:lang w:val="vi-VN" w:eastAsia="vi-VN"/>
              </w:rPr>
            </w:pPr>
          </w:p>
        </w:tc>
        <w:tc>
          <w:tcPr>
            <w:tcW w:w="4203" w:type="dxa"/>
          </w:tcPr>
          <w:p w14:paraId="1FE764D1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Thông hiểu</w:t>
            </w:r>
          </w:p>
          <w:p w14:paraId="0B135AD4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Giải thích được tính chất về góc kề một đáy, cạnh bên, đường chéo của hình thang cân.</w:t>
            </w:r>
          </w:p>
          <w:p w14:paraId="009033A3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Giải thích được tính chất về cạnh đối, góc đối, đường chéo của hình bình hành.</w:t>
            </w:r>
          </w:p>
          <w:p w14:paraId="3719A5AB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i/>
                <w:iCs/>
                <w:noProof/>
                <w:szCs w:val="28"/>
                <w:lang w:val="vi-VN" w:eastAsia="vi-VN"/>
              </w:rPr>
              <w:t>– Giải thích được tính chất về hai đường chéo của hình chữ nhật.</w:t>
            </w:r>
          </w:p>
          <w:p w14:paraId="6DF56677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 xml:space="preserve">– Giải thích được tính chất về đường chéo của hình thoi.  </w:t>
            </w:r>
          </w:p>
          <w:p w14:paraId="7A68C442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  <w:r w:rsidRPr="00C9137A">
              <w:rPr>
                <w:rFonts w:eastAsia="Calibri" w:cs="Times New Roman"/>
                <w:noProof/>
                <w:szCs w:val="28"/>
                <w:lang w:val="vi-VN" w:eastAsia="vi-VN"/>
              </w:rPr>
              <w:t>– Giải thích được tính chất về hai đường chéo của hình vuông.</w:t>
            </w:r>
          </w:p>
        </w:tc>
        <w:tc>
          <w:tcPr>
            <w:tcW w:w="1559" w:type="dxa"/>
          </w:tcPr>
          <w:p w14:paraId="44B46813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N (2)</w:t>
            </w:r>
          </w:p>
          <w:p w14:paraId="203E20DF" w14:textId="7E49619B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L (vẽ hình)</w:t>
            </w:r>
          </w:p>
        </w:tc>
        <w:tc>
          <w:tcPr>
            <w:tcW w:w="1479" w:type="dxa"/>
          </w:tcPr>
          <w:p w14:paraId="0A7FDF76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66AC5A2D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7D0C65E8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  <w:p w14:paraId="42D5481B" w14:textId="68E53F7A" w:rsidR="00672EE4" w:rsidRPr="00C9137A" w:rsidRDefault="00672EE4" w:rsidP="00A82396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3" w:type="dxa"/>
          </w:tcPr>
          <w:p w14:paraId="0B3C1991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905" w:type="dxa"/>
          </w:tcPr>
          <w:p w14:paraId="1BAD766B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val="vi-VN" w:eastAsia="vi-VN"/>
              </w:rPr>
            </w:pPr>
          </w:p>
        </w:tc>
      </w:tr>
      <w:tr w:rsidR="00672EE4" w:rsidRPr="00C9137A" w14:paraId="5C6109AB" w14:textId="77777777" w:rsidTr="00F44401">
        <w:trPr>
          <w:gridAfter w:val="1"/>
          <w:wAfter w:w="7" w:type="dxa"/>
          <w:trHeight w:val="152"/>
          <w:jc w:val="center"/>
        </w:trPr>
        <w:tc>
          <w:tcPr>
            <w:tcW w:w="891" w:type="dxa"/>
            <w:vMerge/>
            <w:vAlign w:val="center"/>
          </w:tcPr>
          <w:p w14:paraId="1AF02C5D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1345" w:type="dxa"/>
            <w:vMerge/>
            <w:vAlign w:val="center"/>
          </w:tcPr>
          <w:p w14:paraId="0AE29A9E" w14:textId="77777777" w:rsidR="00672EE4" w:rsidRPr="00C9137A" w:rsidRDefault="00672EE4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pacing w:val="-8"/>
                <w:szCs w:val="28"/>
                <w:lang w:val="vi-VN" w:eastAsia="vi-VN"/>
              </w:rPr>
            </w:pPr>
          </w:p>
        </w:tc>
        <w:tc>
          <w:tcPr>
            <w:tcW w:w="2012" w:type="dxa"/>
            <w:vMerge/>
            <w:vAlign w:val="center"/>
          </w:tcPr>
          <w:p w14:paraId="32526708" w14:textId="77777777" w:rsidR="00672EE4" w:rsidRPr="00C9137A" w:rsidRDefault="00672EE4" w:rsidP="00852C5B">
            <w:pPr>
              <w:spacing w:after="0" w:line="240" w:lineRule="auto"/>
              <w:rPr>
                <w:rFonts w:eastAsia="Calibri" w:cs="Times New Roman"/>
                <w:b/>
                <w:i/>
                <w:iCs/>
                <w:noProof/>
                <w:szCs w:val="28"/>
                <w:lang w:val="vi-VN" w:eastAsia="vi-VN"/>
              </w:rPr>
            </w:pPr>
          </w:p>
        </w:tc>
        <w:tc>
          <w:tcPr>
            <w:tcW w:w="4203" w:type="dxa"/>
          </w:tcPr>
          <w:p w14:paraId="671BA7EF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  <w:t>Vận dụng</w:t>
            </w:r>
          </w:p>
          <w:p w14:paraId="29E6DBFF" w14:textId="4B5EC41B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Cs/>
                <w:noProof/>
                <w:szCs w:val="28"/>
                <w:lang w:eastAsia="vi-VN"/>
              </w:rPr>
              <w:t>- Vận dụng các dấu hiệu nhận biết các tứ giác đặc biệt để chứng minh.</w:t>
            </w:r>
          </w:p>
          <w:p w14:paraId="0D9615AE" w14:textId="147D0FED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Cs/>
                <w:noProof/>
                <w:szCs w:val="28"/>
                <w:lang w:eastAsia="vi-VN"/>
              </w:rPr>
            </w:pPr>
            <w:r w:rsidRPr="00C9137A">
              <w:rPr>
                <w:rFonts w:eastAsia="Calibri" w:cs="Times New Roman"/>
                <w:bCs/>
                <w:noProof/>
                <w:szCs w:val="28"/>
                <w:lang w:eastAsia="vi-VN"/>
              </w:rPr>
              <w:t xml:space="preserve">- Vận dụng chứng minh </w:t>
            </w:r>
            <w:r w:rsidR="0005284B" w:rsidRPr="00C9137A">
              <w:rPr>
                <w:rFonts w:eastAsia="Calibri" w:cs="Times New Roman"/>
                <w:bCs/>
                <w:noProof/>
                <w:szCs w:val="28"/>
                <w:lang w:eastAsia="vi-VN"/>
              </w:rPr>
              <w:t>thẳng hàng, đồng quy,…</w:t>
            </w:r>
          </w:p>
          <w:p w14:paraId="1E476A43" w14:textId="77777777" w:rsidR="00672EE4" w:rsidRPr="00C9137A" w:rsidRDefault="00672EE4" w:rsidP="00852C5B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 w:eastAsia="vi-VN"/>
              </w:rPr>
            </w:pPr>
          </w:p>
        </w:tc>
        <w:tc>
          <w:tcPr>
            <w:tcW w:w="1559" w:type="dxa"/>
          </w:tcPr>
          <w:p w14:paraId="34C44357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1479" w:type="dxa"/>
          </w:tcPr>
          <w:p w14:paraId="68582084" w14:textId="77777777" w:rsidR="00672EE4" w:rsidRPr="00C9137A" w:rsidRDefault="00672EE4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</w:p>
        </w:tc>
        <w:tc>
          <w:tcPr>
            <w:tcW w:w="903" w:type="dxa"/>
          </w:tcPr>
          <w:p w14:paraId="0E75718F" w14:textId="77777777" w:rsidR="00370F6E" w:rsidRPr="00C9137A" w:rsidRDefault="00370F6E" w:rsidP="00370F6E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L</w:t>
            </w:r>
          </w:p>
          <w:p w14:paraId="17E465D6" w14:textId="4A92280E" w:rsidR="00672EE4" w:rsidRPr="00C9137A" w:rsidRDefault="00370F6E" w:rsidP="00370F6E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3</w:t>
            </w:r>
            <w:r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c</w:t>
            </w:r>
          </w:p>
        </w:tc>
        <w:tc>
          <w:tcPr>
            <w:tcW w:w="905" w:type="dxa"/>
          </w:tcPr>
          <w:p w14:paraId="30237C37" w14:textId="6852E620" w:rsidR="00672EE4" w:rsidRPr="00C9137A" w:rsidRDefault="00A82396" w:rsidP="00852C5B">
            <w:pPr>
              <w:spacing w:after="0" w:line="240" w:lineRule="auto"/>
              <w:jc w:val="both"/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</w:pPr>
            <w:r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TL (3d</w:t>
            </w:r>
            <w:r w:rsidR="00AE14E8" w:rsidRPr="00C9137A">
              <w:rPr>
                <w:rFonts w:eastAsia="Times New Roman" w:cs="Times New Roman"/>
                <w:b/>
                <w:bCs/>
                <w:i/>
                <w:iCs/>
                <w:noProof/>
                <w:spacing w:val="-8"/>
                <w:szCs w:val="28"/>
                <w:lang w:eastAsia="vi-VN"/>
              </w:rPr>
              <w:t>)</w:t>
            </w:r>
          </w:p>
        </w:tc>
      </w:tr>
    </w:tbl>
    <w:p w14:paraId="3069306B" w14:textId="77777777" w:rsidR="002D5008" w:rsidRPr="00C9137A" w:rsidRDefault="002D5008" w:rsidP="00852C5B">
      <w:pPr>
        <w:tabs>
          <w:tab w:val="left" w:pos="720"/>
          <w:tab w:val="center" w:pos="6786"/>
        </w:tabs>
        <w:spacing w:after="0" w:line="240" w:lineRule="auto"/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</w:pPr>
    </w:p>
    <w:p w14:paraId="2E35B758" w14:textId="77777777" w:rsidR="00C9137A" w:rsidRPr="00C9137A" w:rsidRDefault="00C9137A" w:rsidP="00852C5B">
      <w:pPr>
        <w:tabs>
          <w:tab w:val="left" w:pos="720"/>
          <w:tab w:val="center" w:pos="6786"/>
        </w:tabs>
        <w:spacing w:after="0" w:line="240" w:lineRule="auto"/>
        <w:jc w:val="center"/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</w:pPr>
    </w:p>
    <w:p w14:paraId="5DC77200" w14:textId="77777777" w:rsidR="00C9137A" w:rsidRPr="00C9137A" w:rsidRDefault="00C9137A" w:rsidP="00852C5B">
      <w:pPr>
        <w:tabs>
          <w:tab w:val="left" w:pos="720"/>
          <w:tab w:val="center" w:pos="6786"/>
        </w:tabs>
        <w:spacing w:after="0" w:line="240" w:lineRule="auto"/>
        <w:jc w:val="center"/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</w:pPr>
    </w:p>
    <w:p w14:paraId="476D4B55" w14:textId="77777777" w:rsidR="00C9137A" w:rsidRPr="00C9137A" w:rsidRDefault="00C9137A" w:rsidP="00852C5B">
      <w:pPr>
        <w:tabs>
          <w:tab w:val="left" w:pos="720"/>
          <w:tab w:val="center" w:pos="6786"/>
        </w:tabs>
        <w:spacing w:after="0" w:line="240" w:lineRule="auto"/>
        <w:jc w:val="center"/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</w:pPr>
    </w:p>
    <w:p w14:paraId="32B0F8EC" w14:textId="01ECD833" w:rsidR="00292CC8" w:rsidRPr="00C9137A" w:rsidRDefault="00292CC8" w:rsidP="00852C5B">
      <w:pPr>
        <w:tabs>
          <w:tab w:val="left" w:pos="720"/>
          <w:tab w:val="center" w:pos="6786"/>
        </w:tabs>
        <w:spacing w:after="0" w:line="240" w:lineRule="auto"/>
        <w:jc w:val="center"/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lastRenderedPageBreak/>
        <w:t xml:space="preserve">ĐỀ KIỂM TRA </w:t>
      </w:r>
      <w:r w:rsidR="00186A7A" w:rsidRPr="00C9137A">
        <w:rPr>
          <w:rFonts w:ascii="Times New Roman" w:hAnsi="Times New Roman" w:cs="Times New Roman"/>
          <w:b/>
          <w:spacing w:val="-4"/>
          <w:sz w:val="28"/>
          <w:szCs w:val="28"/>
        </w:rPr>
        <w:t xml:space="preserve">GIỮA </w:t>
      </w:r>
      <w:r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>HỌC KÌ I - NĂM HỌC 2023</w:t>
      </w:r>
      <w:r w:rsidR="00C9137A"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 xml:space="preserve"> </w:t>
      </w:r>
      <w:r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>-</w:t>
      </w:r>
      <w:r w:rsidR="00C9137A"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 xml:space="preserve"> </w:t>
      </w:r>
      <w:r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>2024</w:t>
      </w:r>
    </w:p>
    <w:p w14:paraId="4A4A5139" w14:textId="77777777" w:rsidR="00292CC8" w:rsidRPr="00C9137A" w:rsidRDefault="00292CC8" w:rsidP="00852C5B">
      <w:pPr>
        <w:tabs>
          <w:tab w:val="left" w:pos="720"/>
          <w:tab w:val="center" w:pos="6786"/>
        </w:tabs>
        <w:spacing w:after="0" w:line="240" w:lineRule="auto"/>
        <w:jc w:val="center"/>
        <w:rPr>
          <w:rFonts w:ascii="Times New Roman" w:hAnsi="Times New Roman" w:cs="Times New Roman"/>
          <w:b/>
          <w:spacing w:val="-4"/>
          <w:sz w:val="28"/>
          <w:szCs w:val="28"/>
          <w:lang w:val="vi-VN"/>
        </w:rPr>
      </w:pPr>
      <w:r w:rsidRPr="00C9137A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 xml:space="preserve">MÔN TOÁN LỚP </w:t>
      </w:r>
      <w:r w:rsidRPr="00C9137A">
        <w:rPr>
          <w:rFonts w:ascii="Times New Roman" w:hAnsi="Times New Roman" w:cs="Times New Roman"/>
          <w:b/>
          <w:spacing w:val="-4"/>
          <w:sz w:val="28"/>
          <w:szCs w:val="28"/>
          <w:lang w:val="vi-VN"/>
        </w:rPr>
        <w:t>8</w:t>
      </w:r>
    </w:p>
    <w:p w14:paraId="201AC93B" w14:textId="5254C808" w:rsidR="00292CC8" w:rsidRPr="00831559" w:rsidRDefault="00292CC8" w:rsidP="00852C5B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  <w:u w:val="single"/>
          <w:lang w:val="nl-NL"/>
        </w:rPr>
      </w:pPr>
      <w:r w:rsidRPr="00831559">
        <w:rPr>
          <w:rFonts w:ascii="Times New Roman" w:hAnsi="Times New Roman" w:cs="Times New Roman"/>
          <w:i/>
          <w:spacing w:val="-4"/>
          <w:sz w:val="28"/>
          <w:szCs w:val="28"/>
          <w:u w:val="single"/>
          <w:lang w:val="nl-NL"/>
        </w:rPr>
        <w:t>Thời gian làm bài: 90 phút</w:t>
      </w:r>
      <w:r w:rsidR="00831559" w:rsidRPr="00831559">
        <w:rPr>
          <w:rFonts w:ascii="Times New Roman" w:hAnsi="Times New Roman" w:cs="Times New Roman"/>
          <w:i/>
          <w:spacing w:val="-4"/>
          <w:sz w:val="28"/>
          <w:szCs w:val="28"/>
          <w:u w:val="single"/>
          <w:lang w:val="nl-NL"/>
        </w:rPr>
        <w:t xml:space="preserve"> (không kể thời gian phát đề)</w:t>
      </w:r>
    </w:p>
    <w:p w14:paraId="7AC8E399" w14:textId="77777777" w:rsidR="00831559" w:rsidRDefault="00831559" w:rsidP="00852C5B">
      <w:pPr>
        <w:spacing w:after="0" w:line="240" w:lineRule="auto"/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</w:pPr>
    </w:p>
    <w:p w14:paraId="36E9AFA5" w14:textId="198ABEDD" w:rsidR="00C92156" w:rsidRPr="00C9137A" w:rsidRDefault="00C92156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831559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>I.</w:t>
      </w:r>
      <w:r w:rsidR="002D5008" w:rsidRPr="00831559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 xml:space="preserve"> </w:t>
      </w:r>
      <w:r w:rsidRPr="00831559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  <w:lang w:val="nl-NL"/>
        </w:rPr>
        <w:t>TRẮC NGHIỆM</w:t>
      </w:r>
      <w:r w:rsidRPr="00831559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 xml:space="preserve"> </w:t>
      </w:r>
      <w:r w:rsidRPr="00831559"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nl-NL"/>
        </w:rPr>
        <w:t>(3 điểm)</w:t>
      </w:r>
      <w:r w:rsidR="002D5008" w:rsidRPr="00831559"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nl-NL"/>
        </w:rPr>
        <w:t>.</w:t>
      </w:r>
      <w:r w:rsidR="002D5008" w:rsidRPr="00831559">
        <w:rPr>
          <w:rFonts w:ascii="Times New Roman" w:hAnsi="Times New Roman" w:cs="Times New Roman"/>
          <w:b/>
          <w:bCs/>
          <w:i/>
          <w:sz w:val="28"/>
          <w:szCs w:val="28"/>
          <w:lang w:val="nl-NL"/>
        </w:rPr>
        <w:t xml:space="preserve"> Khoanh tròn vào chữ cái đứng trước câu trả lời đúng.</w:t>
      </w:r>
    </w:p>
    <w:p w14:paraId="38CDB9F1" w14:textId="595E8720" w:rsidR="00C92156" w:rsidRPr="00C9137A" w:rsidRDefault="00C92156" w:rsidP="00852C5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 xml:space="preserve">Câu </w:t>
      </w:r>
      <w:r w:rsidR="00B40A2A"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1.</w:t>
      </w:r>
      <w:r w:rsidRPr="00C9137A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Biểu thức </w:t>
      </w:r>
      <w:r w:rsidR="00027EDA"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nào </w:t>
      </w:r>
      <w:r w:rsidR="004415A9"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là 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>đơn thức</w:t>
      </w:r>
      <w:r w:rsidR="00027EDA" w:rsidRPr="00C9137A">
        <w:rPr>
          <w:rFonts w:ascii="Times New Roman" w:hAnsi="Times New Roman" w:cs="Times New Roman"/>
          <w:sz w:val="28"/>
          <w:szCs w:val="28"/>
          <w:lang w:val="nl-NL"/>
        </w:rPr>
        <w:t>?</w:t>
      </w:r>
    </w:p>
    <w:p w14:paraId="6B38BC6A" w14:textId="177AC4E2" w:rsidR="00C92156" w:rsidRPr="00C9137A" w:rsidRDefault="00C92156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 w:rsidRPr="00C9137A">
        <w:rPr>
          <w:rFonts w:ascii="Times New Roman" w:hAnsi="Times New Roman" w:cs="Times New Roman"/>
          <w:sz w:val="28"/>
          <w:szCs w:val="28"/>
          <w:lang w:val="fr-FR"/>
        </w:rPr>
        <w:t>A.</w:t>
      </w:r>
      <w:r w:rsidR="00924E6C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-5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y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B.</w:t>
      </w:r>
      <w:r w:rsidR="00924E6C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5xy-3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       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C.</w:t>
      </w:r>
      <w:r w:rsidR="00924E6C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x-2023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BA1DDD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            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D</w:t>
      </w:r>
      <w:r w:rsidR="00924E6C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="00924E6C" w:rsidRPr="00C9137A">
        <w:rPr>
          <w:rFonts w:ascii="Times New Roman" w:hAnsi="Times New Roman" w:cs="Times New Roman"/>
          <w:position w:val="-24"/>
          <w:sz w:val="28"/>
          <w:szCs w:val="28"/>
          <w:lang w:val="fr-FR"/>
        </w:rPr>
        <w:object w:dxaOrig="1020" w:dyaOrig="620" w14:anchorId="7A7A65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1.5pt" o:ole="">
            <v:imagedata r:id="rId6" o:title=""/>
          </v:shape>
          <o:OLEObject Type="Embed" ProgID="Equation.DSMT4" ShapeID="_x0000_i1025" DrawAspect="Content" ObjectID="_1757229305" r:id="rId7"/>
        </w:object>
      </w:r>
    </w:p>
    <w:p w14:paraId="6CA19C4D" w14:textId="3D757091" w:rsidR="00487591" w:rsidRPr="00C9137A" w:rsidRDefault="00C92156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Câu 2</w:t>
      </w:r>
      <w:r w:rsidR="00B40A2A"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.</w:t>
      </w:r>
      <w:r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487591" w:rsidRPr="00C9137A">
        <w:rPr>
          <w:rFonts w:ascii="Times New Roman" w:eastAsia="Times New Roman" w:hAnsi="Times New Roman" w:cs="Times New Roman"/>
          <w:sz w:val="28"/>
          <w:szCs w:val="28"/>
        </w:rPr>
        <w:t xml:space="preserve">Kết quả của phép tính 2x(x+2) là: </w:t>
      </w:r>
    </w:p>
    <w:p w14:paraId="3368764A" w14:textId="35B3AD85" w:rsidR="00487591" w:rsidRPr="00C9137A" w:rsidRDefault="00BA1DDD" w:rsidP="00852C5B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object w:dxaOrig="6660" w:dyaOrig="320" w14:anchorId="3726F569">
          <v:shape id="_x0000_i1026" type="#_x0000_t75" style="width:484.5pt;height:17.25pt" o:ole="">
            <v:imagedata r:id="rId8" o:title=""/>
          </v:shape>
          <o:OLEObject Type="Embed" ProgID="Equation.DSMT4" ShapeID="_x0000_i1026" DrawAspect="Content" ObjectID="_1757229306" r:id="rId9"/>
        </w:object>
      </w:r>
    </w:p>
    <w:p w14:paraId="5ACE8B5D" w14:textId="141F79EF" w:rsidR="00487591" w:rsidRPr="00C9137A" w:rsidRDefault="00B40A2A" w:rsidP="00852C5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Câu 3.</w:t>
      </w:r>
      <w:r w:rsidR="00487591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Biểu thức </w:t>
      </w:r>
      <w:r w:rsidR="00487591" w:rsidRPr="00C9137A">
        <w:rPr>
          <w:rFonts w:ascii="Times New Roman" w:hAnsi="Times New Roman" w:cs="Times New Roman"/>
          <w:sz w:val="28"/>
          <w:szCs w:val="28"/>
          <w:lang w:val="nl-NL"/>
        </w:rPr>
        <w:t>nào</w:t>
      </w:r>
      <w:r w:rsidR="00487591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là đa thức nhưng </w:t>
      </w:r>
      <w:r w:rsidR="00487591"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KHÔNG LÀ </w:t>
      </w:r>
      <w:r w:rsidR="00487591" w:rsidRPr="00C9137A">
        <w:rPr>
          <w:rFonts w:ascii="Times New Roman" w:hAnsi="Times New Roman" w:cs="Times New Roman"/>
          <w:sz w:val="28"/>
          <w:szCs w:val="28"/>
          <w:lang w:val="fr-FR"/>
        </w:rPr>
        <w:t>đơn thức?</w:t>
      </w:r>
      <w:r w:rsidR="00487591"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</w:p>
    <w:p w14:paraId="40C55164" w14:textId="52963C6D" w:rsidR="00487591" w:rsidRPr="00C9137A" w:rsidRDefault="00487591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vertAlign w:val="superscript"/>
          <w:lang w:val="fr-FR"/>
        </w:rPr>
      </w:pP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BA1DDD" w:rsidRPr="00C9137A">
        <w:rPr>
          <w:rFonts w:ascii="Times New Roman" w:hAnsi="Times New Roman" w:cs="Times New Roman"/>
          <w:position w:val="-24"/>
          <w:sz w:val="28"/>
          <w:szCs w:val="28"/>
          <w:lang w:val="fr-FR"/>
        </w:rPr>
        <w:object w:dxaOrig="340" w:dyaOrig="620" w14:anchorId="2AF48195">
          <v:shape id="_x0000_i1027" type="#_x0000_t75" style="width:16.5pt;height:31.5pt" o:ole="">
            <v:imagedata r:id="rId10" o:title=""/>
          </v:shape>
          <o:OLEObject Type="Embed" ProgID="Equation.DSMT4" ShapeID="_x0000_i1027" DrawAspect="Content" ObjectID="_1757229307" r:id="rId11"/>
        </w:objec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y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B.</w:t>
      </w:r>
      <w:r w:rsidR="00BA1DDD" w:rsidRPr="00C9137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080" w:dyaOrig="360" w14:anchorId="73445040">
          <v:shape id="_x0000_i1028" type="#_x0000_t75" style="width:54pt;height:18pt" o:ole="">
            <v:imagedata r:id="rId12" o:title=""/>
          </v:shape>
          <o:OLEObject Type="Embed" ProgID="Equation.DSMT4" ShapeID="_x0000_i1028" DrawAspect="Content" ObjectID="_1757229308" r:id="rId13"/>
        </w:object>
      </w:r>
      <w:r w:rsidR="002D5008"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D5008"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="00BA1DDD" w:rsidRPr="00C9137A">
        <w:rPr>
          <w:rFonts w:ascii="Times New Roman" w:hAnsi="Times New Roman" w:cs="Times New Roman"/>
          <w:sz w:val="28"/>
          <w:szCs w:val="28"/>
          <w:lang w:val="fr-FR"/>
        </w:rPr>
        <w:t>3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</w:r>
      <w:r w:rsidR="002D5008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         </w:t>
      </w:r>
      <w:r w:rsidR="00BA1DDD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D</w:t>
      </w:r>
      <w:r w:rsidR="00BA1DDD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</w:p>
    <w:p w14:paraId="06D08771" w14:textId="0132BB70" w:rsidR="00BA1DDD" w:rsidRPr="00C9137A" w:rsidRDefault="00487591" w:rsidP="00852C5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Câu 4</w:t>
      </w:r>
      <w:r w:rsidR="00B40A2A"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.</w:t>
      </w:r>
      <w:r w:rsidR="00C92156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AE14E8" w:rsidRPr="00C9137A"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BA1DDD" w:rsidRPr="00C9137A">
        <w:rPr>
          <w:rFonts w:ascii="Times New Roman" w:hAnsi="Times New Roman" w:cs="Times New Roman"/>
          <w:sz w:val="28"/>
          <w:szCs w:val="28"/>
          <w:lang w:val="fr-FR"/>
        </w:rPr>
        <w:t>ác đơn thức đồng dạng là</w:t>
      </w:r>
    </w:p>
    <w:p w14:paraId="62053DD3" w14:textId="05F0DD9C" w:rsidR="00BA1DDD" w:rsidRPr="00C9137A" w:rsidRDefault="00BA1DDD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hAnsi="Times New Roman" w:cs="Times New Roman"/>
          <w:sz w:val="28"/>
          <w:szCs w:val="28"/>
          <w:lang w:val="fr-FR"/>
        </w:rPr>
        <w:tab/>
        <w:t xml:space="preserve">A. </w:t>
      </w:r>
      <w:r w:rsidRPr="00C9137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999" w:dyaOrig="320" w14:anchorId="75569038">
          <v:shape id="_x0000_i1029" type="#_x0000_t75" style="width:49.5pt;height:16.5pt" o:ole="">
            <v:imagedata r:id="rId14" o:title=""/>
          </v:shape>
          <o:OLEObject Type="Embed" ProgID="Equation.DSMT4" ShapeID="_x0000_i1029" DrawAspect="Content" ObjectID="_1757229309" r:id="rId15"/>
        </w:object>
      </w:r>
      <w:r w:rsidR="002D5008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            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C9137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040" w:dyaOrig="320" w14:anchorId="04A8D4A6">
          <v:shape id="_x0000_i1030" type="#_x0000_t75" style="width:52.5pt;height:16.5pt" o:ole="">
            <v:imagedata r:id="rId16" o:title=""/>
          </v:shape>
          <o:OLEObject Type="Embed" ProgID="Equation.DSMT4" ShapeID="_x0000_i1030" DrawAspect="Content" ObjectID="_1757229310" r:id="rId17"/>
        </w:object>
      </w:r>
      <w:r w:rsidR="002D5008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           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C. </w:t>
      </w:r>
      <w:r w:rsidRPr="00C9137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640" w:dyaOrig="320" w14:anchorId="12644D8B">
          <v:shape id="_x0000_i1031" type="#_x0000_t75" style="width:82.5pt;height:16.5pt" o:ole="">
            <v:imagedata r:id="rId18" o:title=""/>
          </v:shape>
          <o:OLEObject Type="Embed" ProgID="Equation.DSMT4" ShapeID="_x0000_i1031" DrawAspect="Content" ObjectID="_1757229311" r:id="rId19"/>
        </w:object>
      </w:r>
      <w:r w:rsidR="002D5008"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           </w:t>
      </w:r>
      <w:r w:rsidRPr="00C9137A">
        <w:rPr>
          <w:rFonts w:ascii="Times New Roman" w:hAnsi="Times New Roman" w:cs="Times New Roman"/>
          <w:sz w:val="28"/>
          <w:szCs w:val="28"/>
          <w:lang w:val="fr-FR"/>
        </w:rPr>
        <w:t xml:space="preserve">  D. </w:t>
      </w:r>
      <w:r w:rsidRPr="00C9137A">
        <w:rPr>
          <w:rFonts w:ascii="Times New Roman" w:hAnsi="Times New Roman" w:cs="Times New Roman"/>
          <w:position w:val="-24"/>
          <w:sz w:val="28"/>
          <w:szCs w:val="28"/>
          <w:lang w:val="fr-FR"/>
        </w:rPr>
        <w:object w:dxaOrig="1500" w:dyaOrig="620" w14:anchorId="62B19F74">
          <v:shape id="_x0000_i1032" type="#_x0000_t75" style="width:75pt;height:31.5pt" o:ole="">
            <v:imagedata r:id="rId20" o:title=""/>
          </v:shape>
          <o:OLEObject Type="Embed" ProgID="Equation.DSMT4" ShapeID="_x0000_i1032" DrawAspect="Content" ObjectID="_1757229312" r:id="rId21"/>
        </w:object>
      </w:r>
    </w:p>
    <w:p w14:paraId="0EA184AE" w14:textId="4137235C" w:rsidR="00595338" w:rsidRPr="00C9137A" w:rsidRDefault="00236841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Câu 5</w:t>
      </w:r>
      <w:r w:rsidR="00B40A2A"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.</w:t>
      </w:r>
      <w:r w:rsidR="00595338"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595338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Tổng các góc của một tứ giác bằng:  </w:t>
      </w:r>
    </w:p>
    <w:p w14:paraId="656BD044" w14:textId="77777777" w:rsidR="00595338" w:rsidRPr="00C9137A" w:rsidRDefault="00595338" w:rsidP="00852C5B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>A. 90</w:t>
      </w:r>
      <w:r w:rsidRPr="00C9137A">
        <w:rPr>
          <w:rFonts w:ascii="Times New Roman" w:eastAsia="Times New Roman" w:hAnsi="Times New Roman" w:cs="Times New Roman"/>
          <w:sz w:val="28"/>
          <w:szCs w:val="28"/>
          <w:vertAlign w:val="superscript"/>
          <w:lang w:val="nl-NL"/>
        </w:rPr>
        <w:t xml:space="preserve">0  </w:t>
      </w:r>
      <w:r w:rsidRPr="00C9137A">
        <w:rPr>
          <w:rFonts w:ascii="Times New Roman" w:eastAsia="Times New Roman" w:hAnsi="Times New Roman" w:cs="Times New Roman"/>
          <w:sz w:val="28"/>
          <w:szCs w:val="28"/>
          <w:vertAlign w:val="superscript"/>
          <w:lang w:val="nl-NL"/>
        </w:rPr>
        <w:tab/>
        <w:t xml:space="preserve">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         B. 180</w:t>
      </w:r>
      <w:r w:rsidRPr="00C9137A">
        <w:rPr>
          <w:rFonts w:ascii="Times New Roman" w:eastAsia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            C. 270</w:t>
      </w:r>
      <w:r w:rsidRPr="00C9137A">
        <w:rPr>
          <w:rFonts w:ascii="Times New Roman" w:eastAsia="Times New Roman" w:hAnsi="Times New Roman" w:cs="Times New Roman"/>
          <w:sz w:val="28"/>
          <w:szCs w:val="28"/>
          <w:vertAlign w:val="superscript"/>
          <w:lang w:val="nl-NL"/>
        </w:rPr>
        <w:t xml:space="preserve">0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                        D. 360</w:t>
      </w:r>
      <w:r w:rsidRPr="00C9137A">
        <w:rPr>
          <w:rFonts w:ascii="Times New Roman" w:eastAsia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14:paraId="6D437739" w14:textId="6D63E621" w:rsidR="00DE0BB5" w:rsidRPr="00C9137A" w:rsidRDefault="008B0595" w:rsidP="00852C5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Câu 6</w:t>
      </w:r>
      <w:r w:rsidR="00B40A2A" w:rsidRPr="00C9137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.</w:t>
      </w:r>
      <w:r w:rsidRPr="00C9137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</w:t>
      </w:r>
      <w:r w:rsidR="00DE0BB5"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Câu </w:t>
      </w:r>
      <w:r w:rsidR="00DE0BB5" w:rsidRPr="00C9137A">
        <w:rPr>
          <w:rFonts w:ascii="Times New Roman" w:eastAsia="Calibri" w:hAnsi="Times New Roman" w:cs="Times New Roman"/>
          <w:sz w:val="28"/>
          <w:szCs w:val="28"/>
        </w:rPr>
        <w:t xml:space="preserve">phát biểu </w:t>
      </w:r>
      <w:r w:rsidR="00DE0BB5"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nào sau đây </w:t>
      </w:r>
      <w:r w:rsidR="00DE0BB5" w:rsidRPr="00C9137A">
        <w:rPr>
          <w:rFonts w:ascii="Times New Roman" w:eastAsia="Calibri" w:hAnsi="Times New Roman" w:cs="Times New Roman"/>
          <w:sz w:val="28"/>
          <w:szCs w:val="28"/>
        </w:rPr>
        <w:t xml:space="preserve">là </w:t>
      </w:r>
      <w:r w:rsidR="00DE0BB5" w:rsidRPr="00C9137A">
        <w:rPr>
          <w:rFonts w:ascii="Times New Roman" w:eastAsia="Calibri" w:hAnsi="Times New Roman" w:cs="Times New Roman"/>
          <w:b/>
          <w:sz w:val="28"/>
          <w:szCs w:val="28"/>
        </w:rPr>
        <w:t>sai</w:t>
      </w:r>
      <w:r w:rsidR="00DE0BB5"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>?</w:t>
      </w:r>
    </w:p>
    <w:p w14:paraId="5041C815" w14:textId="77777777" w:rsidR="00DE0BB5" w:rsidRPr="00C9137A" w:rsidRDefault="00DE0BB5" w:rsidP="00852C5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  A. Tứ giác có các cạnh đối song song song là hình bình hành</w:t>
      </w:r>
    </w:p>
    <w:p w14:paraId="06A5A992" w14:textId="77777777" w:rsidR="00DE0BB5" w:rsidRPr="00C9137A" w:rsidRDefault="00DE0BB5" w:rsidP="00852C5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  B. Hình bình hành có một góc vuông là hình vuông</w:t>
      </w:r>
    </w:p>
    <w:p w14:paraId="1C66F4A6" w14:textId="77777777" w:rsidR="00DE0BB5" w:rsidRPr="00C9137A" w:rsidRDefault="00DE0BB5" w:rsidP="00852C5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  C. Hình chữ nhật có hai cạnh kề bằng nhau là hình vuông</w:t>
      </w:r>
    </w:p>
    <w:p w14:paraId="34C43708" w14:textId="77777777" w:rsidR="00DE0BB5" w:rsidRPr="00C9137A" w:rsidRDefault="00DE0BB5" w:rsidP="00852C5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  D. Hình thoi có hai đường chéo bằng nhau là hình vuông</w:t>
      </w:r>
    </w:p>
    <w:p w14:paraId="75C71C9E" w14:textId="5791F741" w:rsidR="00340CFC" w:rsidRPr="00C9137A" w:rsidRDefault="008B0595" w:rsidP="00852C5B">
      <w:pPr>
        <w:pStyle w:val="ThngthngWeb"/>
        <w:shd w:val="clear" w:color="auto" w:fill="FFFFFF"/>
        <w:spacing w:after="0" w:line="240" w:lineRule="auto"/>
        <w:rPr>
          <w:rFonts w:eastAsia="Times New Roman"/>
          <w:sz w:val="28"/>
          <w:szCs w:val="28"/>
        </w:rPr>
      </w:pPr>
      <w:r w:rsidRPr="00C9137A">
        <w:rPr>
          <w:rFonts w:eastAsia="Times New Roman"/>
          <w:b/>
          <w:sz w:val="28"/>
          <w:szCs w:val="28"/>
          <w:u w:val="single"/>
          <w:lang w:val="pt-BR"/>
        </w:rPr>
        <w:t>Câu 7</w:t>
      </w:r>
      <w:r w:rsidR="00B40A2A" w:rsidRPr="00C9137A">
        <w:rPr>
          <w:rFonts w:eastAsia="Times New Roman"/>
          <w:b/>
          <w:sz w:val="28"/>
          <w:szCs w:val="28"/>
          <w:lang w:val="pt-BR"/>
        </w:rPr>
        <w:t>.</w:t>
      </w:r>
      <w:r w:rsidRPr="00C9137A">
        <w:rPr>
          <w:rFonts w:eastAsia="Times New Roman"/>
          <w:b/>
          <w:sz w:val="28"/>
          <w:szCs w:val="28"/>
          <w:lang w:val="pt-BR"/>
        </w:rPr>
        <w:t xml:space="preserve"> </w:t>
      </w:r>
      <w:r w:rsidR="00340CFC" w:rsidRPr="00C9137A">
        <w:rPr>
          <w:rFonts w:eastAsia="Times New Roman"/>
          <w:sz w:val="28"/>
          <w:szCs w:val="28"/>
        </w:rPr>
        <w:t> Khẳng định nào sau đây là đúng?</w:t>
      </w:r>
    </w:p>
    <w:p w14:paraId="72A1C01F" w14:textId="77777777" w:rsidR="00340CFC" w:rsidRPr="00C9137A" w:rsidRDefault="00340CFC" w:rsidP="00852C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A. Hình thang có 2 cạnh bên bằng nhau là hình thang cân.</w:t>
      </w:r>
    </w:p>
    <w:p w14:paraId="425466AA" w14:textId="77777777" w:rsidR="00340CFC" w:rsidRPr="00C9137A" w:rsidRDefault="00340CFC" w:rsidP="00852C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B. Tứ giác có hai cạnh song song là hình bình hành.</w:t>
      </w:r>
    </w:p>
    <w:p w14:paraId="3AF355E9" w14:textId="77777777" w:rsidR="00340CFC" w:rsidRPr="00C9137A" w:rsidRDefault="00340CFC" w:rsidP="00852C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C. Hình bình hành có 2 đường chéo bằng nhau là hình chữ nhật.</w:t>
      </w:r>
    </w:p>
    <w:p w14:paraId="2433906E" w14:textId="77777777" w:rsidR="00340CFC" w:rsidRPr="00C9137A" w:rsidRDefault="00340CFC" w:rsidP="00852C5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D. Hình thang có 1 góc vuông là hình chữ nhật.</w:t>
      </w:r>
    </w:p>
    <w:p w14:paraId="4FCF32FB" w14:textId="77777777" w:rsidR="00DD6CFC" w:rsidRPr="00C9137A" w:rsidRDefault="008B0595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C9137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8</w:t>
      </w:r>
      <w:r w:rsidR="00B40A2A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  <w:r w:rsidR="00DD6CFC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="00DD6CFC" w:rsidRPr="00C9137A">
        <w:rPr>
          <w:rFonts w:ascii="Times New Roman" w:eastAsia="Times New Roman" w:hAnsi="Times New Roman" w:cs="Times New Roman"/>
          <w:sz w:val="28"/>
          <w:szCs w:val="28"/>
          <w:lang w:val="pt-BR"/>
        </w:rPr>
        <w:t>Hình thang có.......... là hình thang cân. Cụm từ điền vào chỗ..... là:</w:t>
      </w:r>
    </w:p>
    <w:p w14:paraId="67491DF2" w14:textId="3DD02360" w:rsidR="00DD6CFC" w:rsidRPr="00C9137A" w:rsidRDefault="00DD6CFC" w:rsidP="00852C5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. hai đáy bằng nhau                                         B. hai cạnh bên bằng nhau                 </w:t>
      </w:r>
    </w:p>
    <w:p w14:paraId="7B0ECE16" w14:textId="117DEB41" w:rsidR="00DD6CFC" w:rsidRPr="00C9137A" w:rsidRDefault="00DD6CFC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. hai đường chéo bằng nhau            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             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D. hai cạnh bên song song                          </w:t>
      </w:r>
    </w:p>
    <w:p w14:paraId="063C1F60" w14:textId="0D0DC1A8" w:rsidR="0026346B" w:rsidRPr="00C9137A" w:rsidRDefault="0026346B" w:rsidP="00852C5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</w:rPr>
        <w:t>Câu 9</w:t>
      </w:r>
      <w:r w:rsidR="00B40A2A" w:rsidRPr="00C9137A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 Giá trị của đa thức x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 - y</w:t>
      </w:r>
      <w:r w:rsidRPr="00C9137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  tạ</w:t>
      </w:r>
      <w:r w:rsidR="003A2747" w:rsidRPr="00C9137A">
        <w:rPr>
          <w:rFonts w:ascii="Times New Roman" w:hAnsi="Times New Roman" w:cs="Times New Roman"/>
          <w:sz w:val="28"/>
          <w:szCs w:val="28"/>
          <w:lang w:val="nl-NL"/>
        </w:rPr>
        <w:t>i x = 93 và y =7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  là:</w: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ab/>
      </w:r>
    </w:p>
    <w:tbl>
      <w:tblPr>
        <w:tblW w:w="9100" w:type="dxa"/>
        <w:tblInd w:w="668" w:type="dxa"/>
        <w:tblLook w:val="01E0" w:firstRow="1" w:lastRow="1" w:firstColumn="1" w:lastColumn="1" w:noHBand="0" w:noVBand="0"/>
      </w:tblPr>
      <w:tblGrid>
        <w:gridCol w:w="2400"/>
        <w:gridCol w:w="2506"/>
        <w:gridCol w:w="2274"/>
        <w:gridCol w:w="1920"/>
      </w:tblGrid>
      <w:tr w:rsidR="0026346B" w:rsidRPr="00C9137A" w14:paraId="386252C8" w14:textId="77777777" w:rsidTr="0026346B">
        <w:tc>
          <w:tcPr>
            <w:tcW w:w="2400" w:type="dxa"/>
          </w:tcPr>
          <w:p w14:paraId="4B8C5CB9" w14:textId="77777777" w:rsidR="0026346B" w:rsidRPr="00C9137A" w:rsidRDefault="0026346B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 xml:space="preserve">A.  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8649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06" w:type="dxa"/>
          </w:tcPr>
          <w:p w14:paraId="62CDFD8C" w14:textId="77777777" w:rsidR="0026346B" w:rsidRPr="00C9137A" w:rsidRDefault="0026346B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. 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8600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 </w:t>
            </w:r>
          </w:p>
        </w:tc>
        <w:tc>
          <w:tcPr>
            <w:tcW w:w="2274" w:type="dxa"/>
          </w:tcPr>
          <w:p w14:paraId="1384C39F" w14:textId="77777777" w:rsidR="0026346B" w:rsidRPr="00C9137A" w:rsidRDefault="0026346B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    6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800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</w:t>
            </w:r>
          </w:p>
        </w:tc>
        <w:tc>
          <w:tcPr>
            <w:tcW w:w="1920" w:type="dxa"/>
          </w:tcPr>
          <w:p w14:paraId="6751637B" w14:textId="77777777" w:rsidR="0026346B" w:rsidRPr="00C9137A" w:rsidRDefault="0026346B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D.   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8698</w: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          </w:t>
            </w:r>
          </w:p>
        </w:tc>
      </w:tr>
    </w:tbl>
    <w:p w14:paraId="5F5656A2" w14:textId="0020F6BC" w:rsidR="0026346B" w:rsidRPr="00C9137A" w:rsidRDefault="0026346B" w:rsidP="00852C5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9137A">
        <w:rPr>
          <w:rFonts w:ascii="Times New Roman" w:hAnsi="Times New Roman" w:cs="Times New Roman"/>
          <w:b/>
          <w:sz w:val="28"/>
          <w:szCs w:val="28"/>
          <w:u w:val="single"/>
        </w:rPr>
        <w:t>Câu 10</w:t>
      </w:r>
      <w:r w:rsidR="00B40A2A" w:rsidRPr="00C9137A">
        <w:rPr>
          <w:rFonts w:ascii="Times New Roman" w:hAnsi="Times New Roman" w:cs="Times New Roman"/>
          <w:sz w:val="28"/>
          <w:szCs w:val="28"/>
        </w:rPr>
        <w:t>.</w:t>
      </w:r>
      <w:r w:rsidRPr="00C9137A">
        <w:rPr>
          <w:rFonts w:ascii="Times New Roman" w:hAnsi="Times New Roman" w:cs="Times New Roman"/>
          <w:sz w:val="28"/>
          <w:szCs w:val="28"/>
        </w:rPr>
        <w:t xml:space="preserve"> Giá trị của x khi x</w:t>
      </w:r>
      <w:r w:rsidRPr="00C9137A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3A2747" w:rsidRPr="00C9137A">
        <w:rPr>
          <w:rFonts w:ascii="Times New Roman" w:hAnsi="Times New Roman" w:cs="Times New Roman"/>
          <w:sz w:val="28"/>
          <w:szCs w:val="28"/>
        </w:rPr>
        <w:t>- 4</w:t>
      </w:r>
      <w:r w:rsidRPr="00C9137A">
        <w:rPr>
          <w:rFonts w:ascii="Times New Roman" w:hAnsi="Times New Roman" w:cs="Times New Roman"/>
          <w:sz w:val="28"/>
          <w:szCs w:val="28"/>
        </w:rPr>
        <w:t xml:space="preserve"> = 0 là</w:t>
      </w:r>
    </w:p>
    <w:tbl>
      <w:tblPr>
        <w:tblW w:w="9100" w:type="dxa"/>
        <w:tblInd w:w="668" w:type="dxa"/>
        <w:tblLook w:val="01E0" w:firstRow="1" w:lastRow="1" w:firstColumn="1" w:lastColumn="1" w:noHBand="0" w:noVBand="0"/>
      </w:tblPr>
      <w:tblGrid>
        <w:gridCol w:w="2400"/>
        <w:gridCol w:w="2506"/>
        <w:gridCol w:w="2274"/>
        <w:gridCol w:w="1920"/>
      </w:tblGrid>
      <w:tr w:rsidR="0026346B" w:rsidRPr="00C9137A" w14:paraId="37508869" w14:textId="77777777" w:rsidTr="0026346B">
        <w:tc>
          <w:tcPr>
            <w:tcW w:w="2400" w:type="dxa"/>
          </w:tcPr>
          <w:p w14:paraId="0E4679BE" w14:textId="19102593" w:rsidR="0026346B" w:rsidRPr="00C9137A" w:rsidRDefault="0026346B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. </w:t>
            </w:r>
            <w:r w:rsidR="003A2747" w:rsidRPr="00C9137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C9137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</w:p>
        </w:tc>
        <w:tc>
          <w:tcPr>
            <w:tcW w:w="2506" w:type="dxa"/>
          </w:tcPr>
          <w:p w14:paraId="40B92F49" w14:textId="19DB0E51" w:rsidR="0026346B" w:rsidRPr="00C9137A" w:rsidRDefault="003A2747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. -2</w:t>
            </w:r>
          </w:p>
        </w:tc>
        <w:tc>
          <w:tcPr>
            <w:tcW w:w="2274" w:type="dxa"/>
          </w:tcPr>
          <w:p w14:paraId="1B57E561" w14:textId="0E719EB7" w:rsidR="0026346B" w:rsidRPr="00C9137A" w:rsidRDefault="0026346B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</w:t>
            </w:r>
            <w:r w:rsidR="003A2747" w:rsidRPr="00C9137A">
              <w:rPr>
                <w:rFonts w:ascii="Times New Roman" w:hAnsi="Times New Roman" w:cs="Times New Roman"/>
                <w:sz w:val="28"/>
                <w:szCs w:val="28"/>
              </w:rPr>
              <w:t xml:space="preserve"> -2 ; 2</w:t>
            </w:r>
          </w:p>
        </w:tc>
        <w:tc>
          <w:tcPr>
            <w:tcW w:w="1920" w:type="dxa"/>
          </w:tcPr>
          <w:p w14:paraId="16077642" w14:textId="06B52DC7" w:rsidR="0026346B" w:rsidRPr="00C9137A" w:rsidRDefault="003A2747" w:rsidP="00852C5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. 4</w:t>
            </w:r>
          </w:p>
        </w:tc>
      </w:tr>
    </w:tbl>
    <w:p w14:paraId="1355B463" w14:textId="239333A6" w:rsidR="00DD6CFC" w:rsidRPr="00DD6CFC" w:rsidRDefault="00B40A2A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Câu 11.</w:t>
      </w:r>
      <w:r w:rsidR="00F1228A" w:rsidRPr="00C9137A">
        <w:rPr>
          <w:rFonts w:ascii="Times New Roman" w:eastAsia="Times New Roman" w:hAnsi="Times New Roman" w:cs="Times New Roman"/>
          <w:bCs/>
          <w:sz w:val="28"/>
          <w:szCs w:val="28"/>
          <w:lang w:val="vi-VN" w:eastAsia="vi-VN"/>
        </w:rPr>
        <w:t xml:space="preserve"> </w:t>
      </w:r>
      <w:r w:rsidR="00DD6CFC" w:rsidRPr="00DD6CFC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="00DD6CFC" w:rsidRPr="00DD6CFC">
        <w:rPr>
          <w:rFonts w:ascii="Times New Roman" w:eastAsia="Times New Roman" w:hAnsi="Times New Roman" w:cs="Times New Roman"/>
          <w:sz w:val="28"/>
          <w:szCs w:val="28"/>
          <w:lang w:val="de-DE"/>
        </w:rPr>
        <w:t>Tứ giác ABCD có AB = CD = 7cm, AD = BC = 4,5cm. Tứ giác ABCD là:</w:t>
      </w:r>
    </w:p>
    <w:tbl>
      <w:tblPr>
        <w:tblStyle w:val="TableGrid2"/>
        <w:tblW w:w="14358" w:type="dxa"/>
        <w:tblInd w:w="792" w:type="dxa"/>
        <w:tblLook w:val="01E0" w:firstRow="1" w:lastRow="1" w:firstColumn="1" w:lastColumn="1" w:noHBand="0" w:noVBand="0"/>
      </w:tblPr>
      <w:tblGrid>
        <w:gridCol w:w="2355"/>
        <w:gridCol w:w="2964"/>
        <w:gridCol w:w="3818"/>
        <w:gridCol w:w="5221"/>
      </w:tblGrid>
      <w:tr w:rsidR="00C9137A" w:rsidRPr="00DD6CFC" w14:paraId="6E7F820A" w14:textId="77777777" w:rsidTr="000A6127">
        <w:trPr>
          <w:trHeight w:val="377"/>
        </w:trPr>
        <w:tc>
          <w:tcPr>
            <w:tcW w:w="2355" w:type="dxa"/>
            <w:tcBorders>
              <w:top w:val="nil"/>
              <w:left w:val="nil"/>
              <w:bottom w:val="nil"/>
              <w:right w:val="nil"/>
            </w:tcBorders>
          </w:tcPr>
          <w:p w14:paraId="59F5E486" w14:textId="77777777" w:rsidR="00DD6CFC" w:rsidRPr="00DD6CFC" w:rsidRDefault="00DD6CFC" w:rsidP="00852C5B">
            <w:pPr>
              <w:spacing w:after="0" w:line="240" w:lineRule="auto"/>
              <w:rPr>
                <w:sz w:val="28"/>
                <w:szCs w:val="28"/>
              </w:rPr>
            </w:pPr>
            <w:r w:rsidRPr="00DD6CFC">
              <w:rPr>
                <w:sz w:val="28"/>
                <w:szCs w:val="28"/>
              </w:rPr>
              <w:t>A. Hình thang</w:t>
            </w:r>
          </w:p>
        </w:tc>
        <w:tc>
          <w:tcPr>
            <w:tcW w:w="2964" w:type="dxa"/>
            <w:tcBorders>
              <w:top w:val="nil"/>
              <w:left w:val="nil"/>
              <w:bottom w:val="nil"/>
              <w:right w:val="nil"/>
            </w:tcBorders>
          </w:tcPr>
          <w:p w14:paraId="494CC91D" w14:textId="77777777" w:rsidR="00DD6CFC" w:rsidRPr="00DD6CFC" w:rsidRDefault="00DD6CFC" w:rsidP="00852C5B">
            <w:pPr>
              <w:spacing w:after="0" w:line="240" w:lineRule="auto"/>
              <w:rPr>
                <w:sz w:val="28"/>
                <w:szCs w:val="28"/>
              </w:rPr>
            </w:pPr>
            <w:r w:rsidRPr="00DD6CFC">
              <w:rPr>
                <w:sz w:val="28"/>
                <w:szCs w:val="28"/>
              </w:rPr>
              <w:t xml:space="preserve">B. Hình thang cân </w:t>
            </w:r>
          </w:p>
        </w:tc>
        <w:tc>
          <w:tcPr>
            <w:tcW w:w="3818" w:type="dxa"/>
            <w:tcBorders>
              <w:top w:val="nil"/>
              <w:left w:val="nil"/>
              <w:bottom w:val="nil"/>
              <w:right w:val="nil"/>
            </w:tcBorders>
          </w:tcPr>
          <w:p w14:paraId="21CC2E9C" w14:textId="77777777" w:rsidR="00DD6CFC" w:rsidRPr="00DD6CFC" w:rsidRDefault="00DD6CFC" w:rsidP="00852C5B">
            <w:pPr>
              <w:spacing w:after="0" w:line="240" w:lineRule="auto"/>
              <w:rPr>
                <w:sz w:val="28"/>
                <w:szCs w:val="28"/>
              </w:rPr>
            </w:pPr>
            <w:r w:rsidRPr="00DD6CFC">
              <w:rPr>
                <w:sz w:val="28"/>
                <w:szCs w:val="28"/>
              </w:rPr>
              <w:t>C. Hình bình hành</w:t>
            </w:r>
          </w:p>
        </w:tc>
        <w:tc>
          <w:tcPr>
            <w:tcW w:w="5221" w:type="dxa"/>
            <w:tcBorders>
              <w:top w:val="nil"/>
              <w:left w:val="nil"/>
              <w:bottom w:val="nil"/>
              <w:right w:val="nil"/>
            </w:tcBorders>
          </w:tcPr>
          <w:p w14:paraId="3124DEAE" w14:textId="77777777" w:rsidR="00DD6CFC" w:rsidRPr="00DD6CFC" w:rsidRDefault="00DD6CFC" w:rsidP="00852C5B">
            <w:pPr>
              <w:spacing w:after="0" w:line="240" w:lineRule="auto"/>
              <w:rPr>
                <w:sz w:val="28"/>
                <w:szCs w:val="28"/>
              </w:rPr>
            </w:pPr>
            <w:r w:rsidRPr="00DD6CFC">
              <w:rPr>
                <w:sz w:val="28"/>
                <w:szCs w:val="28"/>
              </w:rPr>
              <w:t>D. Chưa thể xác định dạng tứ giác ABCD</w:t>
            </w:r>
          </w:p>
        </w:tc>
      </w:tr>
    </w:tbl>
    <w:p w14:paraId="0AA4146C" w14:textId="14EAEF0E" w:rsidR="00F1228A" w:rsidRPr="00C9137A" w:rsidRDefault="004415A9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Câu 12</w:t>
      </w:r>
      <w:r w:rsidR="00B40A2A"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. </w:t>
      </w:r>
      <w:r w:rsidR="00F1228A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Chọn câu trả lời </w:t>
      </w:r>
      <w:r w:rsidR="00F1228A" w:rsidRPr="00C9137A">
        <w:rPr>
          <w:rFonts w:ascii="Times New Roman" w:eastAsia="Times New Roman" w:hAnsi="Times New Roman" w:cs="Times New Roman"/>
          <w:b/>
          <w:i/>
          <w:sz w:val="28"/>
          <w:szCs w:val="28"/>
          <w:lang w:val="nl-NL"/>
        </w:rPr>
        <w:t>sai</w:t>
      </w:r>
      <w:r w:rsidR="00F1228A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trong các câu sau:  </w:t>
      </w:r>
    </w:p>
    <w:p w14:paraId="53B02523" w14:textId="6BD6719E" w:rsidR="00F1228A" w:rsidRPr="00C9137A" w:rsidRDefault="00F1228A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</w:t>
      </w:r>
      <w:r w:rsidRPr="00C9137A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 xml:space="preserve">Trong hình </w:t>
      </w:r>
      <w:r w:rsidR="00B40A2A" w:rsidRPr="00C9137A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thoi: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br/>
        <w:t xml:space="preserve">     A. Các cạnh bằng nhau                                                                              B. Các góc đối bằng nhau</w:t>
      </w:r>
    </w:p>
    <w:p w14:paraId="481A72A7" w14:textId="6CBF1008" w:rsidR="00AE14E8" w:rsidRPr="00C9137A" w:rsidRDefault="00F1228A" w:rsidP="00852C5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C. Hai đường chéo cắt nhau tại trung điểm của mỗi đường                      D. Có các góc bằng nhau</w:t>
      </w:r>
    </w:p>
    <w:p w14:paraId="563C9F71" w14:textId="77777777" w:rsidR="00831559" w:rsidRDefault="00831559" w:rsidP="00852C5B">
      <w:pPr>
        <w:spacing w:after="0" w:line="240" w:lineRule="auto"/>
        <w:rPr>
          <w:rFonts w:ascii="Times New Roman" w:hAnsi="Times New Roman" w:cs="Times New Roman"/>
          <w:b/>
          <w:bCs/>
          <w:color w:val="FF0000"/>
          <w:sz w:val="28"/>
          <w:szCs w:val="28"/>
          <w:lang w:val="fr-FR"/>
        </w:rPr>
      </w:pPr>
    </w:p>
    <w:p w14:paraId="539DAE3D" w14:textId="3BC02AF4" w:rsidR="004415A9" w:rsidRPr="00C9137A" w:rsidRDefault="004415A9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831559">
        <w:rPr>
          <w:rFonts w:ascii="Times New Roman" w:hAnsi="Times New Roman" w:cs="Times New Roman"/>
          <w:b/>
          <w:bCs/>
          <w:color w:val="FF0000"/>
          <w:sz w:val="28"/>
          <w:szCs w:val="28"/>
          <w:lang w:val="fr-FR"/>
        </w:rPr>
        <w:t>II.</w:t>
      </w:r>
      <w:r w:rsidR="00C9137A" w:rsidRPr="00831559">
        <w:rPr>
          <w:rFonts w:ascii="Times New Roman" w:hAnsi="Times New Roman" w:cs="Times New Roman"/>
          <w:b/>
          <w:bCs/>
          <w:color w:val="FF0000"/>
          <w:sz w:val="28"/>
          <w:szCs w:val="28"/>
          <w:lang w:val="fr-FR"/>
        </w:rPr>
        <w:t xml:space="preserve"> </w:t>
      </w:r>
      <w:r w:rsidRPr="00831559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  <w:lang w:val="fr-FR"/>
        </w:rPr>
        <w:t>TỰ LUẬ</w:t>
      </w:r>
      <w:r w:rsidR="006F5648" w:rsidRPr="00831559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  <w:lang w:val="fr-FR"/>
        </w:rPr>
        <w:t>N</w:t>
      </w:r>
      <w:r w:rsidR="006F5648" w:rsidRPr="00831559">
        <w:rPr>
          <w:rFonts w:ascii="Times New Roman" w:hAnsi="Times New Roman" w:cs="Times New Roman"/>
          <w:b/>
          <w:bCs/>
          <w:color w:val="FF0000"/>
          <w:sz w:val="28"/>
          <w:szCs w:val="28"/>
          <w:lang w:val="fr-FR"/>
        </w:rPr>
        <w:t xml:space="preserve"> </w:t>
      </w:r>
      <w:r w:rsidR="006F5648" w:rsidRPr="00831559"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fr-FR"/>
        </w:rPr>
        <w:t>(</w:t>
      </w:r>
      <w:r w:rsidRPr="00831559"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fr-FR"/>
        </w:rPr>
        <w:t>7 điểm)</w:t>
      </w:r>
      <w:r w:rsidR="00831559" w:rsidRPr="00831559"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fr-FR"/>
        </w:rPr>
        <w:t>.</w:t>
      </w:r>
    </w:p>
    <w:p w14:paraId="4C7A5BDD" w14:textId="277C4A73" w:rsidR="004D31D8" w:rsidRPr="00831559" w:rsidRDefault="009F79EF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831559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Câu 13</w:t>
      </w:r>
      <w:r w:rsidR="00831559">
        <w:rPr>
          <w:rFonts w:ascii="Times New Roman" w:hAnsi="Times New Roman" w:cs="Times New Roman"/>
          <w:b/>
          <w:bCs/>
          <w:sz w:val="28"/>
          <w:szCs w:val="28"/>
          <w:lang w:val="fr-FR"/>
        </w:rPr>
        <w:t>.</w:t>
      </w:r>
      <w:r w:rsidR="00646233" w:rsidRPr="00831559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646233" w:rsidRPr="00831559">
        <w:rPr>
          <w:rFonts w:ascii="Times New Roman" w:hAnsi="Times New Roman" w:cs="Times New Roman"/>
          <w:bCs/>
          <w:i/>
          <w:sz w:val="28"/>
          <w:szCs w:val="28"/>
          <w:lang w:val="fr-FR"/>
        </w:rPr>
        <w:t>(1</w:t>
      </w:r>
      <w:r w:rsidR="004D31D8" w:rsidRPr="00831559">
        <w:rPr>
          <w:rFonts w:ascii="Times New Roman" w:hAnsi="Times New Roman" w:cs="Times New Roman"/>
          <w:bCs/>
          <w:i/>
          <w:sz w:val="28"/>
          <w:szCs w:val="28"/>
          <w:lang w:val="fr-FR"/>
        </w:rPr>
        <w:t>,75</w:t>
      </w:r>
      <w:r w:rsidR="00646233" w:rsidRPr="00831559">
        <w:rPr>
          <w:rFonts w:ascii="Times New Roman" w:hAnsi="Times New Roman" w:cs="Times New Roman"/>
          <w:bCs/>
          <w:i/>
          <w:sz w:val="28"/>
          <w:szCs w:val="28"/>
          <w:lang w:val="fr-FR"/>
        </w:rPr>
        <w:t xml:space="preserve"> điểm)</w:t>
      </w:r>
      <w:r w:rsidR="006F5648" w:rsidRPr="00831559">
        <w:rPr>
          <w:rFonts w:ascii="Times New Roman" w:hAnsi="Times New Roman" w:cs="Times New Roman"/>
          <w:bCs/>
          <w:i/>
          <w:sz w:val="28"/>
          <w:szCs w:val="28"/>
          <w:lang w:val="fr-FR"/>
        </w:rPr>
        <w:t> </w:t>
      </w:r>
    </w:p>
    <w:p w14:paraId="64796AE0" w14:textId="7584D69E" w:rsidR="00930703" w:rsidRPr="00C9137A" w:rsidRDefault="00930703" w:rsidP="00852C5B">
      <w:pPr>
        <w:tabs>
          <w:tab w:val="left" w:pos="1026"/>
        </w:tabs>
        <w:spacing w:after="0" w:line="240" w:lineRule="auto"/>
        <w:ind w:left="570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hAnsi="Times New Roman" w:cs="Times New Roman"/>
          <w:bCs/>
          <w:sz w:val="28"/>
          <w:szCs w:val="28"/>
          <w:lang w:val="fr-FR"/>
        </w:rPr>
        <w:t>1</w:t>
      </w:r>
      <w:r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>.</w:t>
      </w:r>
      <w:r w:rsidR="004D31D8" w:rsidRPr="00C9137A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 xml:space="preserve"> </w:t>
      </w: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>Thực hiện phép nhân</w:t>
      </w:r>
      <w:r w:rsidR="004D31D8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</w:t>
      </w:r>
    </w:p>
    <w:p w14:paraId="7FCCB3DA" w14:textId="497E5653" w:rsidR="004D31D8" w:rsidRPr="00C9137A" w:rsidRDefault="00930703" w:rsidP="00852C5B">
      <w:pPr>
        <w:tabs>
          <w:tab w:val="left" w:pos="1026"/>
        </w:tabs>
        <w:spacing w:after="0" w:line="240" w:lineRule="auto"/>
        <w:ind w:left="570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a) </w:t>
      </w:r>
      <w:r w:rsidRPr="00C9137A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920" w:dyaOrig="320" w14:anchorId="0C728C08">
          <v:shape id="_x0000_i1033" type="#_x0000_t75" style="width:47.25pt;height:16.5pt" o:ole="">
            <v:imagedata r:id="rId22" o:title=""/>
          </v:shape>
          <o:OLEObject Type="Embed" ProgID="Equation.DSMT4" ShapeID="_x0000_i1033" DrawAspect="Content" ObjectID="_1757229313" r:id="rId23"/>
        </w:object>
      </w:r>
      <w:r w:rsidRPr="00C9137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b)</w:t>
      </w:r>
      <w:r w:rsidR="004D31D8" w:rsidRPr="00C9137A">
        <w:rPr>
          <w:rFonts w:ascii="Times New Roman" w:eastAsia="Times New Roman" w:hAnsi="Times New Roman" w:cs="Times New Roman"/>
          <w:position w:val="-10"/>
          <w:sz w:val="28"/>
          <w:szCs w:val="28"/>
          <w:lang w:val="nl-NL"/>
        </w:rPr>
        <w:object w:dxaOrig="2160" w:dyaOrig="372" w14:anchorId="27FE698A">
          <v:shape id="_x0000_i1034" type="#_x0000_t75" style="width:108pt;height:18.75pt" o:ole="">
            <v:imagedata r:id="rId24" o:title=""/>
          </v:shape>
          <o:OLEObject Type="Embed" ProgID="Equation.DSMT4" ShapeID="_x0000_i1034" DrawAspect="Content" ObjectID="_1757229314" r:id="rId25"/>
        </w:object>
      </w:r>
      <w:r w:rsidR="004D31D8"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      </w:t>
      </w:r>
    </w:p>
    <w:p w14:paraId="6B1CB3BE" w14:textId="77777777" w:rsidR="004D31D8" w:rsidRPr="00C9137A" w:rsidRDefault="004D31D8" w:rsidP="00852C5B">
      <w:pPr>
        <w:tabs>
          <w:tab w:val="left" w:pos="1026"/>
        </w:tabs>
        <w:spacing w:after="0" w:line="240" w:lineRule="auto"/>
        <w:ind w:left="570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C913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2. Rút gọn biểu thức sau: </w:t>
      </w:r>
      <w:r w:rsidRPr="00C9137A">
        <w:rPr>
          <w:rFonts w:ascii="Times New Roman" w:eastAsia="Times New Roman" w:hAnsi="Times New Roman" w:cs="Times New Roman"/>
          <w:position w:val="-10"/>
          <w:sz w:val="28"/>
          <w:szCs w:val="28"/>
          <w:lang w:val="nl-NL"/>
        </w:rPr>
        <w:object w:dxaOrig="4080" w:dyaOrig="372" w14:anchorId="6623A062">
          <v:shape id="_x0000_i1035" type="#_x0000_t75" style="width:204pt;height:18.75pt" o:ole="">
            <v:imagedata r:id="rId26" o:title=""/>
          </v:shape>
          <o:OLEObject Type="Embed" ProgID="Equation.DSMT4" ShapeID="_x0000_i1035" DrawAspect="Content" ObjectID="_1757229315" r:id="rId27"/>
        </w:object>
      </w:r>
    </w:p>
    <w:p w14:paraId="274F5E30" w14:textId="6640D632" w:rsidR="00DE0BB5" w:rsidRPr="00C9137A" w:rsidRDefault="00930703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C9137A">
        <w:rPr>
          <w:rFonts w:ascii="Times New Roman" w:eastAsia="Calibri" w:hAnsi="Times New Roman" w:cs="Times New Roman"/>
          <w:b/>
          <w:sz w:val="28"/>
          <w:szCs w:val="28"/>
          <w:u w:val="single"/>
        </w:rPr>
        <w:t>Câu 14</w:t>
      </w:r>
      <w:r w:rsidR="00831559" w:rsidRPr="00831559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="00DE0BB5" w:rsidRPr="00831559">
        <w:rPr>
          <w:rFonts w:ascii="Times New Roman" w:eastAsia="Calibri" w:hAnsi="Times New Roman" w:cs="Times New Roman"/>
          <w:i/>
          <w:sz w:val="28"/>
          <w:szCs w:val="28"/>
        </w:rPr>
        <w:t xml:space="preserve"> (1</w:t>
      </w:r>
      <w:r w:rsidR="0068113B" w:rsidRPr="00831559">
        <w:rPr>
          <w:rFonts w:ascii="Times New Roman" w:eastAsia="Calibri" w:hAnsi="Times New Roman" w:cs="Times New Roman"/>
          <w:i/>
          <w:sz w:val="28"/>
          <w:szCs w:val="28"/>
        </w:rPr>
        <w:t xml:space="preserve">,75 </w:t>
      </w:r>
      <w:r w:rsidR="00DE0BB5" w:rsidRPr="00831559">
        <w:rPr>
          <w:rFonts w:ascii="Times New Roman" w:eastAsia="Calibri" w:hAnsi="Times New Roman" w:cs="Times New Roman"/>
          <w:i/>
          <w:sz w:val="28"/>
          <w:szCs w:val="28"/>
        </w:rPr>
        <w:t>điểm)</w:t>
      </w:r>
      <w:r w:rsidR="00DE0BB5" w:rsidRPr="00C9137A">
        <w:rPr>
          <w:rFonts w:ascii="Times New Roman" w:eastAsia="Calibri" w:hAnsi="Times New Roman" w:cs="Times New Roman"/>
          <w:sz w:val="28"/>
          <w:szCs w:val="28"/>
        </w:rPr>
        <w:t xml:space="preserve"> Tìm </w:t>
      </w:r>
      <w:r w:rsidR="00DE0BB5" w:rsidRPr="00C9137A">
        <w:rPr>
          <w:rFonts w:ascii="Times New Roman" w:eastAsia="Calibri" w:hAnsi="Times New Roman" w:cs="Times New Roman"/>
          <w:i/>
          <w:sz w:val="28"/>
          <w:szCs w:val="28"/>
        </w:rPr>
        <w:t>x</w:t>
      </w:r>
      <w:r w:rsidR="00DE0BB5" w:rsidRPr="00C9137A">
        <w:rPr>
          <w:rFonts w:ascii="Times New Roman" w:eastAsia="Calibri" w:hAnsi="Times New Roman" w:cs="Times New Roman"/>
          <w:sz w:val="28"/>
          <w:szCs w:val="28"/>
        </w:rPr>
        <w:t>, biết:</w:t>
      </w:r>
    </w:p>
    <w:p w14:paraId="2ADD0CCA" w14:textId="3E341ECD" w:rsidR="00DE0BB5" w:rsidRPr="00C9137A" w:rsidRDefault="00713EE2" w:rsidP="00852C5B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C9137A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700" w:dyaOrig="400" w14:anchorId="2DAF355A">
          <v:shape id="_x0000_i1036" type="#_x0000_t75" style="width:84.75pt;height:20.25pt" o:ole="">
            <v:imagedata r:id="rId28" o:title=""/>
          </v:shape>
          <o:OLEObject Type="Embed" ProgID="Equation.DSMT4" ShapeID="_x0000_i1036" DrawAspect="Content" ObjectID="_1757229316" r:id="rId29"/>
        </w:object>
      </w:r>
      <w:r w:rsidRPr="00C9137A">
        <w:rPr>
          <w:rFonts w:ascii="Times New Roman" w:eastAsia="Calibri" w:hAnsi="Times New Roman" w:cs="Times New Roman"/>
          <w:position w:val="-14"/>
          <w:sz w:val="28"/>
          <w:szCs w:val="28"/>
        </w:rPr>
        <w:t xml:space="preserve">                     </w:t>
      </w:r>
      <w:r w:rsidRPr="00C9137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880" w:dyaOrig="320" w14:anchorId="0D07397A">
          <v:shape id="_x0000_i1037" type="#_x0000_t75" style="width:142.5pt;height:15.75pt" o:ole="">
            <v:imagedata r:id="rId30" o:title=""/>
          </v:shape>
          <o:OLEObject Type="Embed" ProgID="Equation.DSMT4" ShapeID="_x0000_i1037" DrawAspect="Content" ObjectID="_1757229317" r:id="rId31"/>
        </w:object>
      </w:r>
      <w:r w:rsidRPr="00C9137A">
        <w:rPr>
          <w:rFonts w:ascii="Times New Roman" w:eastAsia="Calibri" w:hAnsi="Times New Roman" w:cs="Times New Roman"/>
          <w:sz w:val="28"/>
          <w:szCs w:val="28"/>
        </w:rPr>
        <w:tab/>
        <w:t xml:space="preserve">  </w:t>
      </w:r>
      <w:r w:rsidR="006D5254" w:rsidRPr="00C9137A"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 w:rsidRPr="00C9137A">
        <w:rPr>
          <w:rFonts w:ascii="Times New Roman" w:eastAsia="Calibri" w:hAnsi="Times New Roman" w:cs="Times New Roman"/>
          <w:sz w:val="28"/>
          <w:szCs w:val="28"/>
        </w:rPr>
        <w:t>c)</w:t>
      </w:r>
      <w:r w:rsidR="00DE0BB5" w:rsidRPr="00C9137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417F6" w:rsidRPr="00C9137A">
        <w:rPr>
          <w:rFonts w:ascii="Times New Roman" w:eastAsia="Calibri" w:hAnsi="Times New Roman" w:cs="Times New Roman"/>
          <w:position w:val="-6"/>
          <w:sz w:val="28"/>
          <w:szCs w:val="28"/>
        </w:rPr>
        <w:object w:dxaOrig="1560" w:dyaOrig="320" w14:anchorId="6934BD4F">
          <v:shape id="_x0000_i1038" type="#_x0000_t75" style="width:77.25pt;height:16.5pt" o:ole="">
            <v:imagedata r:id="rId32" o:title=""/>
          </v:shape>
          <o:OLEObject Type="Embed" ProgID="Equation.DSMT4" ShapeID="_x0000_i1038" DrawAspect="Content" ObjectID="_1757229318" r:id="rId33"/>
        </w:object>
      </w:r>
      <w:r w:rsidR="00DE0BB5" w:rsidRPr="00C9137A">
        <w:rPr>
          <w:rFonts w:ascii="Times New Roman" w:eastAsia="Calibri" w:hAnsi="Times New Roman" w:cs="Times New Roman"/>
          <w:sz w:val="28"/>
          <w:szCs w:val="28"/>
        </w:rPr>
        <w:t xml:space="preserve">  </w:t>
      </w:r>
    </w:p>
    <w:p w14:paraId="2E2FDBD6" w14:textId="606633BF" w:rsidR="00CB467D" w:rsidRPr="00C9137A" w:rsidRDefault="00713EE2" w:rsidP="00852C5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</w:pPr>
      <w:r w:rsidRPr="00C9137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Câu 15</w:t>
      </w:r>
      <w:r w:rsidR="00831559" w:rsidRPr="00831559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.</w:t>
      </w:r>
      <w:r w:rsidR="00DE506E" w:rsidRPr="00831559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</w:t>
      </w:r>
      <w:r w:rsidR="00DE506E" w:rsidRPr="00831559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(</w:t>
      </w:r>
      <w:r w:rsidR="003A794E" w:rsidRPr="00831559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3,</w:t>
      </w:r>
      <w:r w:rsidR="00DE506E" w:rsidRPr="00831559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5</w:t>
      </w:r>
      <w:r w:rsidR="00CB467D" w:rsidRPr="00831559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 xml:space="preserve"> điểm)</w:t>
      </w:r>
    </w:p>
    <w:p w14:paraId="7D11642D" w14:textId="40638780" w:rsidR="00CB467D" w:rsidRPr="00C9137A" w:rsidRDefault="000A6127" w:rsidP="00852C5B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Cho hình chữ nhật ABCD.</w:t>
      </w:r>
      <w:r w:rsidR="00CB467D" w:rsidRPr="00C9137A">
        <w:rPr>
          <w:rFonts w:ascii="Times New Roman" w:eastAsia="Times New Roman" w:hAnsi="Times New Roman" w:cs="Times New Roman"/>
          <w:sz w:val="28"/>
          <w:szCs w:val="28"/>
        </w:rPr>
        <w:t xml:space="preserve"> Gọi I, K lần lượt là trung điểm của BC, AD. </w:t>
      </w:r>
    </w:p>
    <w:p w14:paraId="1F3CFE79" w14:textId="77777777" w:rsidR="00CB467D" w:rsidRPr="00C9137A" w:rsidRDefault="00CB467D" w:rsidP="00852C5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a) Chứng minh tứ giác AICD là hình thang vuông.</w:t>
      </w:r>
    </w:p>
    <w:p w14:paraId="3338C223" w14:textId="4BDC22B1" w:rsidR="000A6127" w:rsidRPr="00C9137A" w:rsidRDefault="000A6127" w:rsidP="00852C5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b) Chứng minh AK // IC và AK = IC</w:t>
      </w:r>
      <w:r w:rsidR="0083155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01FB1FA2" w14:textId="4C3D90FE" w:rsidR="00CB467D" w:rsidRPr="00C9137A" w:rsidRDefault="000A6127" w:rsidP="00852C5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c</w:t>
      </w:r>
      <w:r w:rsidR="00CB467D" w:rsidRPr="00C9137A">
        <w:rPr>
          <w:rFonts w:ascii="Times New Roman" w:eastAsia="Times New Roman" w:hAnsi="Times New Roman" w:cs="Times New Roman"/>
          <w:sz w:val="28"/>
          <w:szCs w:val="28"/>
        </w:rPr>
        <w:t>) Chứng minh AICK là hình bình hành.</w:t>
      </w:r>
    </w:p>
    <w:p w14:paraId="19F93BC2" w14:textId="49572EB3" w:rsidR="00CB467D" w:rsidRPr="00C9137A" w:rsidRDefault="000A6127" w:rsidP="00852C5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9137A">
        <w:rPr>
          <w:rFonts w:ascii="Times New Roman" w:eastAsia="Times New Roman" w:hAnsi="Times New Roman" w:cs="Times New Roman"/>
          <w:sz w:val="28"/>
          <w:szCs w:val="28"/>
        </w:rPr>
        <w:t>d</w:t>
      </w:r>
      <w:r w:rsidR="00CB467D" w:rsidRPr="00C9137A">
        <w:rPr>
          <w:rFonts w:ascii="Times New Roman" w:eastAsia="Times New Roman" w:hAnsi="Times New Roman" w:cs="Times New Roman"/>
          <w:sz w:val="28"/>
          <w:szCs w:val="28"/>
        </w:rPr>
        <w:t>) Chứng minh 3 đường thẳng AC, BD, IK cùng đi qua 1 điểm.</w:t>
      </w:r>
    </w:p>
    <w:p w14:paraId="21C3FDE2" w14:textId="7586345A" w:rsidR="00CB467D" w:rsidRPr="00C9137A" w:rsidRDefault="00713EE2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    </w:t>
      </w:r>
    </w:p>
    <w:p w14:paraId="38D764EB" w14:textId="5C797D13" w:rsidR="004415A9" w:rsidRPr="00C9137A" w:rsidRDefault="00585671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                                                                     -----------</w:t>
      </w:r>
      <w:r w:rsidR="00831559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831559" w:rsidRPr="00C9137A">
        <w:rPr>
          <w:rFonts w:ascii="Times New Roman" w:hAnsi="Times New Roman" w:cs="Times New Roman"/>
          <w:b/>
          <w:bCs/>
          <w:sz w:val="28"/>
          <w:szCs w:val="28"/>
          <w:lang w:val="fr-FR"/>
        </w:rPr>
        <w:t>HẾT -----------</w:t>
      </w:r>
    </w:p>
    <w:p w14:paraId="62419C7B" w14:textId="77777777" w:rsidR="004415A9" w:rsidRPr="00C9137A" w:rsidRDefault="004415A9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4D8C8C3D" w14:textId="77777777" w:rsidR="00713EE2" w:rsidRPr="00C9137A" w:rsidRDefault="00713EE2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23ECF0B4" w14:textId="77777777" w:rsidR="00713EE2" w:rsidRPr="00C9137A" w:rsidRDefault="00713EE2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53DAFC7C" w14:textId="77777777" w:rsidR="00713EE2" w:rsidRPr="00C9137A" w:rsidRDefault="00713EE2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13150BBF" w14:textId="77777777" w:rsidR="00713EE2" w:rsidRPr="00C9137A" w:rsidRDefault="00713EE2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29706B0A" w14:textId="77777777" w:rsidR="00713EE2" w:rsidRPr="00C9137A" w:rsidRDefault="00713EE2" w:rsidP="00852C5B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13008" w:type="dxa"/>
        <w:tblLook w:val="01E0" w:firstRow="1" w:lastRow="1" w:firstColumn="1" w:lastColumn="1" w:noHBand="0" w:noVBand="0"/>
      </w:tblPr>
      <w:tblGrid>
        <w:gridCol w:w="6406"/>
        <w:gridCol w:w="6602"/>
      </w:tblGrid>
      <w:tr w:rsidR="00CB467D" w:rsidRPr="00C9137A" w14:paraId="0893FFE0" w14:textId="77777777" w:rsidTr="00530B52">
        <w:trPr>
          <w:trHeight w:val="1282"/>
        </w:trPr>
        <w:tc>
          <w:tcPr>
            <w:tcW w:w="6406" w:type="dxa"/>
          </w:tcPr>
          <w:p w14:paraId="7702B8B1" w14:textId="77777777" w:rsidR="00CB467D" w:rsidRPr="00C9137A" w:rsidRDefault="00CB467D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602" w:type="dxa"/>
          </w:tcPr>
          <w:p w14:paraId="3E7461A7" w14:textId="600ECF1D" w:rsidR="00CB467D" w:rsidRPr="00C9137A" w:rsidRDefault="00CB467D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HƯỚNG DẪN CHẤM KIỂM TRA GIỮA KỲ</w:t>
            </w:r>
            <w:r w:rsidR="00C9137A"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I</w:t>
            </w:r>
          </w:p>
          <w:p w14:paraId="11D3072E" w14:textId="0ED03926" w:rsidR="00CB467D" w:rsidRPr="00C9137A" w:rsidRDefault="00530B52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3-2024</w:t>
            </w:r>
          </w:p>
          <w:p w14:paraId="67C73C6F" w14:textId="6EBD92DB" w:rsidR="00CB467D" w:rsidRPr="00C9137A" w:rsidRDefault="00C9137A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</w:t>
            </w:r>
            <w:r w:rsidR="00CB467D"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 TOÁN - LỚP</w:t>
            </w:r>
            <w:r w:rsidR="0083155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  <w:r w:rsidR="00CB467D"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8</w:t>
            </w:r>
          </w:p>
          <w:p w14:paraId="61666E86" w14:textId="77777777" w:rsidR="00CB467D" w:rsidRPr="00831559" w:rsidRDefault="00CB467D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831559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Hướng dẫn chấm gồm 02 trang</w:t>
            </w:r>
          </w:p>
          <w:p w14:paraId="31AB02B7" w14:textId="31983D58" w:rsidR="00CB467D" w:rsidRPr="00C9137A" w:rsidRDefault="00CB467D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B3A3904" wp14:editId="62BA21D2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23495</wp:posOffset>
                      </wp:positionV>
                      <wp:extent cx="1361440" cy="0"/>
                      <wp:effectExtent l="0" t="0" r="1016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92A5B24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25pt,1.85pt" to="209.4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7lHWHAIAADYEAAAOAAAAZHJzL2Uyb0RvYy54bWysU8GO2jAQvVfqP1i+QxI2U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"/>
                  </w:pict>
                </mc:Fallback>
              </mc:AlternateContent>
            </w:r>
          </w:p>
        </w:tc>
      </w:tr>
    </w:tbl>
    <w:p w14:paraId="0626D165" w14:textId="7193C6EA" w:rsidR="00CB467D" w:rsidRPr="00C9137A" w:rsidRDefault="00CB467D" w:rsidP="00852C5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C9137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I. </w:t>
      </w:r>
      <w:r w:rsidR="00831559" w:rsidRPr="00831559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TRẮC NGHIỆM</w:t>
      </w:r>
    </w:p>
    <w:p w14:paraId="1D71B4E7" w14:textId="77777777" w:rsidR="00C9137A" w:rsidRPr="00C9137A" w:rsidRDefault="00C9137A" w:rsidP="00852C5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201"/>
        <w:gridCol w:w="1201"/>
        <w:gridCol w:w="1201"/>
        <w:gridCol w:w="1201"/>
        <w:gridCol w:w="1201"/>
        <w:gridCol w:w="1201"/>
        <w:gridCol w:w="1201"/>
        <w:gridCol w:w="1201"/>
        <w:gridCol w:w="1201"/>
        <w:gridCol w:w="1201"/>
        <w:gridCol w:w="1201"/>
        <w:gridCol w:w="1202"/>
        <w:gridCol w:w="1202"/>
      </w:tblGrid>
      <w:tr w:rsidR="00CB467D" w:rsidRPr="00C9137A" w14:paraId="57211C20" w14:textId="77777777" w:rsidTr="00CB467D">
        <w:tc>
          <w:tcPr>
            <w:tcW w:w="1201" w:type="dxa"/>
          </w:tcPr>
          <w:p w14:paraId="68E9BADC" w14:textId="25C352C2" w:rsidR="00CB467D" w:rsidRPr="00C9137A" w:rsidRDefault="00CB467D" w:rsidP="00852C5B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 xml:space="preserve">Câu </w:t>
            </w:r>
          </w:p>
        </w:tc>
        <w:tc>
          <w:tcPr>
            <w:tcW w:w="1201" w:type="dxa"/>
          </w:tcPr>
          <w:p w14:paraId="69B278E3" w14:textId="36DFDA07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1</w:t>
            </w:r>
          </w:p>
        </w:tc>
        <w:tc>
          <w:tcPr>
            <w:tcW w:w="1201" w:type="dxa"/>
          </w:tcPr>
          <w:p w14:paraId="7ED49D0A" w14:textId="44BBFE62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2</w:t>
            </w:r>
          </w:p>
        </w:tc>
        <w:tc>
          <w:tcPr>
            <w:tcW w:w="1201" w:type="dxa"/>
          </w:tcPr>
          <w:p w14:paraId="3D997D26" w14:textId="7B1AC625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3</w:t>
            </w:r>
          </w:p>
        </w:tc>
        <w:tc>
          <w:tcPr>
            <w:tcW w:w="1201" w:type="dxa"/>
          </w:tcPr>
          <w:p w14:paraId="4462DFAA" w14:textId="4D3083C2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4</w:t>
            </w:r>
          </w:p>
        </w:tc>
        <w:tc>
          <w:tcPr>
            <w:tcW w:w="1201" w:type="dxa"/>
          </w:tcPr>
          <w:p w14:paraId="202B53D4" w14:textId="593B8F27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5</w:t>
            </w:r>
          </w:p>
        </w:tc>
        <w:tc>
          <w:tcPr>
            <w:tcW w:w="1201" w:type="dxa"/>
          </w:tcPr>
          <w:p w14:paraId="393BA20A" w14:textId="5CEFB7AA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6</w:t>
            </w:r>
          </w:p>
        </w:tc>
        <w:tc>
          <w:tcPr>
            <w:tcW w:w="1201" w:type="dxa"/>
          </w:tcPr>
          <w:p w14:paraId="3FC4320C" w14:textId="7365CF32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7</w:t>
            </w:r>
          </w:p>
        </w:tc>
        <w:tc>
          <w:tcPr>
            <w:tcW w:w="1201" w:type="dxa"/>
          </w:tcPr>
          <w:p w14:paraId="64C0DD16" w14:textId="23CA9439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8</w:t>
            </w:r>
          </w:p>
        </w:tc>
        <w:tc>
          <w:tcPr>
            <w:tcW w:w="1201" w:type="dxa"/>
          </w:tcPr>
          <w:p w14:paraId="55EE6FF4" w14:textId="2DA50721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9</w:t>
            </w:r>
          </w:p>
        </w:tc>
        <w:tc>
          <w:tcPr>
            <w:tcW w:w="1201" w:type="dxa"/>
          </w:tcPr>
          <w:p w14:paraId="3749D11D" w14:textId="2F0F4E36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10</w:t>
            </w:r>
          </w:p>
        </w:tc>
        <w:tc>
          <w:tcPr>
            <w:tcW w:w="1202" w:type="dxa"/>
          </w:tcPr>
          <w:p w14:paraId="25E80779" w14:textId="7938438F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11</w:t>
            </w:r>
          </w:p>
        </w:tc>
        <w:tc>
          <w:tcPr>
            <w:tcW w:w="1202" w:type="dxa"/>
          </w:tcPr>
          <w:p w14:paraId="517380CD" w14:textId="7E84ABE6" w:rsidR="00CB467D" w:rsidRPr="00C9137A" w:rsidRDefault="00CB467D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12</w:t>
            </w:r>
          </w:p>
        </w:tc>
      </w:tr>
      <w:tr w:rsidR="00CB467D" w:rsidRPr="00C9137A" w14:paraId="5F1AE4AB" w14:textId="77777777" w:rsidTr="00CB467D">
        <w:tc>
          <w:tcPr>
            <w:tcW w:w="1201" w:type="dxa"/>
          </w:tcPr>
          <w:p w14:paraId="2C40E7CB" w14:textId="514A9FC3" w:rsidR="00CB467D" w:rsidRPr="00C9137A" w:rsidRDefault="00CB467D" w:rsidP="00852C5B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Đáp án</w:t>
            </w:r>
          </w:p>
        </w:tc>
        <w:tc>
          <w:tcPr>
            <w:tcW w:w="1201" w:type="dxa"/>
          </w:tcPr>
          <w:p w14:paraId="51092D5D" w14:textId="4551FE6F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A</w:t>
            </w:r>
          </w:p>
        </w:tc>
        <w:tc>
          <w:tcPr>
            <w:tcW w:w="1201" w:type="dxa"/>
          </w:tcPr>
          <w:p w14:paraId="681E21B9" w14:textId="759AC65B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B</w:t>
            </w:r>
          </w:p>
        </w:tc>
        <w:tc>
          <w:tcPr>
            <w:tcW w:w="1201" w:type="dxa"/>
          </w:tcPr>
          <w:p w14:paraId="6700A759" w14:textId="4DB88FB0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B</w:t>
            </w:r>
          </w:p>
        </w:tc>
        <w:tc>
          <w:tcPr>
            <w:tcW w:w="1201" w:type="dxa"/>
          </w:tcPr>
          <w:p w14:paraId="1F20E5D0" w14:textId="3C6D2BBA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D</w:t>
            </w:r>
          </w:p>
        </w:tc>
        <w:tc>
          <w:tcPr>
            <w:tcW w:w="1201" w:type="dxa"/>
          </w:tcPr>
          <w:p w14:paraId="4C1D264B" w14:textId="433361C7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D</w:t>
            </w:r>
          </w:p>
        </w:tc>
        <w:tc>
          <w:tcPr>
            <w:tcW w:w="1201" w:type="dxa"/>
          </w:tcPr>
          <w:p w14:paraId="1552DAE6" w14:textId="253AD5A7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B</w:t>
            </w:r>
          </w:p>
        </w:tc>
        <w:tc>
          <w:tcPr>
            <w:tcW w:w="1201" w:type="dxa"/>
          </w:tcPr>
          <w:p w14:paraId="26A46041" w14:textId="5D2330A6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C</w:t>
            </w:r>
          </w:p>
        </w:tc>
        <w:tc>
          <w:tcPr>
            <w:tcW w:w="1201" w:type="dxa"/>
          </w:tcPr>
          <w:p w14:paraId="0B0D6805" w14:textId="2A0E2700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C</w:t>
            </w:r>
          </w:p>
        </w:tc>
        <w:tc>
          <w:tcPr>
            <w:tcW w:w="1201" w:type="dxa"/>
          </w:tcPr>
          <w:p w14:paraId="1C5C4975" w14:textId="7BFAE48B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B</w:t>
            </w:r>
          </w:p>
        </w:tc>
        <w:tc>
          <w:tcPr>
            <w:tcW w:w="1201" w:type="dxa"/>
          </w:tcPr>
          <w:p w14:paraId="1B7AC57A" w14:textId="631E9584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C</w:t>
            </w:r>
          </w:p>
        </w:tc>
        <w:tc>
          <w:tcPr>
            <w:tcW w:w="1202" w:type="dxa"/>
          </w:tcPr>
          <w:p w14:paraId="4FF6A718" w14:textId="275ACDE2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C</w:t>
            </w:r>
          </w:p>
        </w:tc>
        <w:tc>
          <w:tcPr>
            <w:tcW w:w="1202" w:type="dxa"/>
          </w:tcPr>
          <w:p w14:paraId="44753263" w14:textId="61992447" w:rsidR="00CB467D" w:rsidRPr="00C9137A" w:rsidRDefault="000A6127" w:rsidP="00852C5B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/>
              </w:rPr>
            </w:pPr>
            <w:r w:rsidRPr="00C9137A">
              <w:rPr>
                <w:rFonts w:eastAsia="Times New Roman" w:cs="Times New Roman"/>
                <w:b/>
                <w:szCs w:val="28"/>
                <w:lang w:val="pt-BR"/>
              </w:rPr>
              <w:t>D</w:t>
            </w:r>
          </w:p>
        </w:tc>
      </w:tr>
    </w:tbl>
    <w:p w14:paraId="53F7E2AA" w14:textId="77777777" w:rsidR="00CB467D" w:rsidRPr="00C9137A" w:rsidRDefault="00CB467D" w:rsidP="00852C5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</w:p>
    <w:p w14:paraId="1A3BB708" w14:textId="1BE9E786" w:rsidR="00CB467D" w:rsidRDefault="00CB467D" w:rsidP="00852C5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C9137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II. </w:t>
      </w:r>
      <w:r w:rsidR="00831559" w:rsidRPr="00831559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TỰ LUẬN</w:t>
      </w:r>
    </w:p>
    <w:p w14:paraId="1B9F2ECC" w14:textId="77777777" w:rsidR="00831559" w:rsidRPr="00C9137A" w:rsidRDefault="00831559" w:rsidP="00852C5B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</w:p>
    <w:tbl>
      <w:tblPr>
        <w:tblW w:w="12928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09"/>
        <w:gridCol w:w="1026"/>
        <w:gridCol w:w="8930"/>
        <w:gridCol w:w="1163"/>
      </w:tblGrid>
      <w:tr w:rsidR="00C9137A" w:rsidRPr="00C9137A" w14:paraId="1DD567A1" w14:textId="77777777" w:rsidTr="006D5254">
        <w:tc>
          <w:tcPr>
            <w:tcW w:w="1809" w:type="dxa"/>
            <w:vMerge w:val="restart"/>
            <w:vAlign w:val="center"/>
          </w:tcPr>
          <w:p w14:paraId="70DBEBF9" w14:textId="694F7D96" w:rsidR="004D31D8" w:rsidRPr="00C9137A" w:rsidRDefault="00713EE2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 13</w:t>
            </w:r>
          </w:p>
          <w:p w14:paraId="3FF8B2BB" w14:textId="046837E2" w:rsidR="004D31D8" w:rsidRPr="00C9137A" w:rsidRDefault="006803A4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(1,75</w:t>
            </w:r>
            <w:r w:rsidR="004D31D8"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điểm)</w:t>
            </w:r>
          </w:p>
          <w:p w14:paraId="42ED92C4" w14:textId="77777777" w:rsidR="004D31D8" w:rsidRPr="00C9137A" w:rsidRDefault="004D31D8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2F243315" w14:textId="77777777" w:rsidR="004D31D8" w:rsidRPr="00C9137A" w:rsidRDefault="004D31D8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930" w:type="dxa"/>
          </w:tcPr>
          <w:p w14:paraId="1AC88A38" w14:textId="3F1E11CF" w:rsidR="004D31D8" w:rsidRPr="00C9137A" w:rsidRDefault="004D31D8" w:rsidP="00852C5B">
            <w:pPr>
              <w:tabs>
                <w:tab w:val="left" w:pos="91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="00843A13" w:rsidRPr="00C9137A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1800" w:dyaOrig="360" w14:anchorId="4529D7A2">
                <v:shape id="_x0000_i1039" type="#_x0000_t75" style="width:93pt;height:18.75pt" o:ole="">
                  <v:imagedata r:id="rId34" o:title=""/>
                </v:shape>
                <o:OLEObject Type="Embed" ProgID="Equation.DSMT4" ShapeID="_x0000_i1039" DrawAspect="Content" ObjectID="_1757229319" r:id="rId35"/>
              </w:objec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1163" w:type="dxa"/>
          </w:tcPr>
          <w:p w14:paraId="1A6B34CD" w14:textId="57C86D83" w:rsidR="004D31D8" w:rsidRPr="00C9137A" w:rsidRDefault="00843A13" w:rsidP="00852C5B">
            <w:pPr>
              <w:tabs>
                <w:tab w:val="left" w:pos="912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</w:tc>
      </w:tr>
      <w:tr w:rsidR="00C9137A" w:rsidRPr="00C9137A" w14:paraId="0AF2037C" w14:textId="77777777" w:rsidTr="006D5254">
        <w:tc>
          <w:tcPr>
            <w:tcW w:w="1809" w:type="dxa"/>
            <w:vMerge/>
            <w:vAlign w:val="center"/>
          </w:tcPr>
          <w:p w14:paraId="1EF54616" w14:textId="77777777" w:rsidR="00843A13" w:rsidRPr="00C9137A" w:rsidRDefault="00843A13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428E6F1E" w14:textId="77777777" w:rsidR="00843A13" w:rsidRPr="00C9137A" w:rsidRDefault="00843A13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7532AEB7" w14:textId="69F95311" w:rsidR="00843A13" w:rsidRPr="00C9137A" w:rsidRDefault="00843A13" w:rsidP="00852C5B">
            <w:pPr>
              <w:tabs>
                <w:tab w:val="left" w:pos="912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) </w:t>
            </w:r>
            <w:r w:rsidRPr="00C9137A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2100" w:dyaOrig="360" w14:anchorId="2C21918C">
                <v:shape id="_x0000_i1040" type="#_x0000_t75" style="width:108pt;height:18.75pt" o:ole="">
                  <v:imagedata r:id="rId24" o:title=""/>
                </v:shape>
                <o:OLEObject Type="Embed" ProgID="Equation.DSMT4" ShapeID="_x0000_i1040" DrawAspect="Content" ObjectID="_1757229320" r:id="rId36"/>
              </w:objec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C9137A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3120" w:dyaOrig="360" w14:anchorId="1ED96D9F">
                <v:shape id="_x0000_i1041" type="#_x0000_t75" style="width:160.5pt;height:18.75pt" o:ole="">
                  <v:imagedata r:id="rId37" o:title=""/>
                </v:shape>
                <o:OLEObject Type="Embed" ProgID="Equation.DSMT4" ShapeID="_x0000_i1041" DrawAspect="Content" ObjectID="_1757229321" r:id="rId38"/>
              </w:object>
            </w:r>
          </w:p>
          <w:p w14:paraId="6D49A36B" w14:textId="290EB860" w:rsidR="00843A13" w:rsidRPr="00C9137A" w:rsidRDefault="00843A13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</w:t>
            </w:r>
            <w:r w:rsidR="006D5254"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</w:t>
            </w:r>
            <w:r w:rsidRPr="00C9137A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2299" w:dyaOrig="360" w14:anchorId="164F245D">
                <v:shape id="_x0000_i1042" type="#_x0000_t75" style="width:115.5pt;height:18pt" o:ole="">
                  <v:imagedata r:id="rId39" o:title=""/>
                </v:shape>
                <o:OLEObject Type="Embed" ProgID="Equation.DSMT4" ShapeID="_x0000_i1042" DrawAspect="Content" ObjectID="_1757229322" r:id="rId40"/>
              </w:object>
            </w: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</w:t>
            </w:r>
          </w:p>
        </w:tc>
        <w:tc>
          <w:tcPr>
            <w:tcW w:w="1163" w:type="dxa"/>
          </w:tcPr>
          <w:p w14:paraId="3A94BFF2" w14:textId="77777777" w:rsidR="00843A13" w:rsidRPr="00C9137A" w:rsidRDefault="00843A13" w:rsidP="00852C5B">
            <w:pPr>
              <w:tabs>
                <w:tab w:val="left" w:pos="912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  <w:p w14:paraId="3D0F31B0" w14:textId="779470CA" w:rsidR="00843A13" w:rsidRPr="00C9137A" w:rsidRDefault="00843A13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</w:tc>
      </w:tr>
      <w:tr w:rsidR="00C9137A" w:rsidRPr="00C9137A" w14:paraId="4ECF4E4B" w14:textId="77777777" w:rsidTr="006D5254">
        <w:tc>
          <w:tcPr>
            <w:tcW w:w="1809" w:type="dxa"/>
            <w:vMerge/>
            <w:vAlign w:val="center"/>
          </w:tcPr>
          <w:p w14:paraId="017C57A9" w14:textId="77777777" w:rsidR="00843A13" w:rsidRPr="00C9137A" w:rsidRDefault="00843A13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1A3B96EF" w14:textId="77777777" w:rsidR="00843A13" w:rsidRPr="00C9137A" w:rsidRDefault="00843A13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930" w:type="dxa"/>
          </w:tcPr>
          <w:p w14:paraId="7E546533" w14:textId="237D7CBB" w:rsidR="00843A13" w:rsidRPr="00C9137A" w:rsidRDefault="00843A13" w:rsidP="00852C5B">
            <w:pPr>
              <w:tabs>
                <w:tab w:val="left" w:pos="912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C9137A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3940" w:dyaOrig="360" w14:anchorId="7B62A203">
                <v:shape id="_x0000_i1043" type="#_x0000_t75" style="width:204pt;height:18.75pt" o:ole="">
                  <v:imagedata r:id="rId26" o:title=""/>
                </v:shape>
                <o:OLEObject Type="Embed" ProgID="Equation.DSMT4" ShapeID="_x0000_i1043" DrawAspect="Content" ObjectID="_1757229323" r:id="rId41"/>
              </w:object>
            </w:r>
          </w:p>
          <w:p w14:paraId="3160EF6E" w14:textId="06BB4B78" w:rsidR="00843A13" w:rsidRPr="00C9137A" w:rsidRDefault="00843A13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C9137A">
              <w:rPr>
                <w:rFonts w:ascii="Times New Roman" w:hAnsi="Times New Roman" w:cs="Times New Roman"/>
                <w:position w:val="-32"/>
                <w:sz w:val="28"/>
                <w:szCs w:val="28"/>
                <w:lang w:val="nl-NL"/>
              </w:rPr>
              <w:object w:dxaOrig="4480" w:dyaOrig="760" w14:anchorId="11EE4EDE">
                <v:shape id="_x0000_i1044" type="#_x0000_t75" style="width:223.5pt;height:37.5pt" o:ole="">
                  <v:imagedata r:id="rId42" o:title=""/>
                </v:shape>
                <o:OLEObject Type="Embed" ProgID="Equation.DSMT4" ShapeID="_x0000_i1044" DrawAspect="Content" ObjectID="_1757229324" r:id="rId43"/>
              </w:object>
            </w:r>
          </w:p>
        </w:tc>
        <w:tc>
          <w:tcPr>
            <w:tcW w:w="1163" w:type="dxa"/>
            <w:vAlign w:val="center"/>
          </w:tcPr>
          <w:p w14:paraId="2D1FD8F2" w14:textId="77777777" w:rsidR="00843A13" w:rsidRPr="00C9137A" w:rsidRDefault="00843A13" w:rsidP="00852C5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7C1A1478" w14:textId="77777777" w:rsidR="00843A13" w:rsidRPr="00C9137A" w:rsidRDefault="00843A13" w:rsidP="00852C5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14:paraId="74006929" w14:textId="0F9047D1" w:rsidR="00843A13" w:rsidRPr="00C9137A" w:rsidRDefault="00843A13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</w:tc>
      </w:tr>
      <w:tr w:rsidR="00C9137A" w:rsidRPr="00C9137A" w14:paraId="2F534BA7" w14:textId="77777777" w:rsidTr="006D5254">
        <w:trPr>
          <w:trHeight w:val="727"/>
        </w:trPr>
        <w:tc>
          <w:tcPr>
            <w:tcW w:w="1809" w:type="dxa"/>
            <w:vMerge w:val="restart"/>
            <w:vAlign w:val="center"/>
          </w:tcPr>
          <w:p w14:paraId="3155BA8E" w14:textId="55BD8BB9" w:rsidR="00572E4F" w:rsidRPr="00C9137A" w:rsidRDefault="00572E4F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 14</w:t>
            </w:r>
          </w:p>
          <w:p w14:paraId="436459F1" w14:textId="2D348C34" w:rsidR="00572E4F" w:rsidRPr="00C9137A" w:rsidRDefault="00572E4F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(1,75 điểm)</w:t>
            </w:r>
          </w:p>
          <w:p w14:paraId="40E2AE08" w14:textId="77777777" w:rsidR="00572E4F" w:rsidRPr="00C9137A" w:rsidRDefault="00572E4F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533B3795" w14:textId="3FAEEC5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930" w:type="dxa"/>
          </w:tcPr>
          <w:p w14:paraId="77DCDDC7" w14:textId="777777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700" w:dyaOrig="400" w14:anchorId="76179C21">
                <v:shape id="_x0000_i1045" type="#_x0000_t75" style="width:84.75pt;height:20.25pt" o:ole="">
                  <v:imagedata r:id="rId28" o:title=""/>
                </v:shape>
                <o:OLEObject Type="Embed" ProgID="Equation.DSMT4" ShapeID="_x0000_i1045" DrawAspect="Content" ObjectID="_1757229325" r:id="rId44"/>
              </w:object>
            </w:r>
          </w:p>
          <w:p w14:paraId="48285621" w14:textId="6F350AB5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2x - 6 - 4x = 0</w:t>
            </w:r>
          </w:p>
        </w:tc>
        <w:tc>
          <w:tcPr>
            <w:tcW w:w="1163" w:type="dxa"/>
          </w:tcPr>
          <w:p w14:paraId="71844006" w14:textId="7777777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E7D131E" w14:textId="12A97188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65AFC504" w14:textId="77777777" w:rsidTr="006D5254">
        <w:trPr>
          <w:trHeight w:val="966"/>
        </w:trPr>
        <w:tc>
          <w:tcPr>
            <w:tcW w:w="1809" w:type="dxa"/>
            <w:vMerge/>
            <w:vAlign w:val="center"/>
          </w:tcPr>
          <w:p w14:paraId="19D22A57" w14:textId="77777777" w:rsidR="00572E4F" w:rsidRPr="00C9137A" w:rsidRDefault="00572E4F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2EAF018E" w14:textId="7777777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1F6131D7" w14:textId="777777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-2x = 6</w:t>
            </w:r>
          </w:p>
          <w:p w14:paraId="6EC1C4F1" w14:textId="777777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x = -3</w:t>
            </w:r>
          </w:p>
          <w:p w14:paraId="204BFBC2" w14:textId="1AAD48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Vậy x = -3</w:t>
            </w:r>
          </w:p>
        </w:tc>
        <w:tc>
          <w:tcPr>
            <w:tcW w:w="1163" w:type="dxa"/>
          </w:tcPr>
          <w:p w14:paraId="7AE8B5B5" w14:textId="7777777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C8FDCE9" w14:textId="7777777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E05F5B4" w14:textId="3B2F64CC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30B4F579" w14:textId="77777777" w:rsidTr="006D5254">
        <w:trPr>
          <w:trHeight w:val="647"/>
        </w:trPr>
        <w:tc>
          <w:tcPr>
            <w:tcW w:w="1809" w:type="dxa"/>
            <w:vMerge/>
            <w:vAlign w:val="center"/>
          </w:tcPr>
          <w:p w14:paraId="7EECABDA" w14:textId="77777777" w:rsidR="00572E4F" w:rsidRPr="00C9137A" w:rsidRDefault="00572E4F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5889CC92" w14:textId="059F3502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930" w:type="dxa"/>
          </w:tcPr>
          <w:p w14:paraId="55688C79" w14:textId="777777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C9137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600" w:dyaOrig="320" w14:anchorId="513E943F">
                <v:shape id="_x0000_i1046" type="#_x0000_t75" style="width:129pt;height:15.75pt" o:ole="">
                  <v:imagedata r:id="rId45" o:title=""/>
                </v:shape>
                <o:OLEObject Type="Embed" ProgID="Equation.DSMT4" ShapeID="_x0000_i1046" DrawAspect="Content" ObjectID="_1757229326" r:id="rId46"/>
              </w:object>
            </w:r>
          </w:p>
          <w:p w14:paraId="3979D8FA" w14:textId="4479183E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C9137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340" w:dyaOrig="320" w14:anchorId="26E1EE20">
                <v:shape id="_x0000_i1047" type="#_x0000_t75" style="width:117pt;height:15.75pt" o:ole="">
                  <v:imagedata r:id="rId47" o:title=""/>
                </v:shape>
                <o:OLEObject Type="Embed" ProgID="Equation.DSMT4" ShapeID="_x0000_i1047" DrawAspect="Content" ObjectID="_1757229327" r:id="rId48"/>
              </w:object>
            </w:r>
          </w:p>
        </w:tc>
        <w:tc>
          <w:tcPr>
            <w:tcW w:w="1163" w:type="dxa"/>
          </w:tcPr>
          <w:p w14:paraId="4D272F02" w14:textId="7777777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285C3CB" w14:textId="01FA2A6D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3D39234C" w14:textId="77777777" w:rsidTr="006D5254">
        <w:trPr>
          <w:trHeight w:val="983"/>
        </w:trPr>
        <w:tc>
          <w:tcPr>
            <w:tcW w:w="1809" w:type="dxa"/>
            <w:vMerge/>
            <w:vAlign w:val="center"/>
          </w:tcPr>
          <w:p w14:paraId="724969D3" w14:textId="77777777" w:rsidR="00572E4F" w:rsidRPr="00C9137A" w:rsidRDefault="00572E4F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056DC907" w14:textId="1B683C5E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57D2766A" w14:textId="777777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59" w:dyaOrig="279" w14:anchorId="2B21D54F">
                <v:shape id="_x0000_i1048" type="#_x0000_t75" style="width:42.75pt;height:13.5pt" o:ole="">
                  <v:imagedata r:id="rId49" o:title=""/>
                </v:shape>
                <o:OLEObject Type="Embed" ProgID="Equation.DSMT4" ShapeID="_x0000_i1048" DrawAspect="Content" ObjectID="_1757229328" r:id="rId50"/>
              </w:object>
            </w:r>
          </w:p>
          <w:p w14:paraId="4015AEBA" w14:textId="77777777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</w:rPr>
              <w:t>x = 1</w:t>
            </w:r>
          </w:p>
          <w:p w14:paraId="42FB8D47" w14:textId="248AC829" w:rsidR="00572E4F" w:rsidRPr="00C9137A" w:rsidRDefault="00572E4F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C9137A">
              <w:rPr>
                <w:rFonts w:ascii="Times New Roman" w:hAnsi="Times New Roman" w:cs="Times New Roman"/>
                <w:sz w:val="28"/>
                <w:szCs w:val="28"/>
              </w:rPr>
              <w:t>Vậ</w:t>
            </w:r>
            <w:r w:rsidR="006D5254" w:rsidRPr="00C9137A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Pr="00C9137A">
              <w:rPr>
                <w:rFonts w:ascii="Times New Roman" w:hAnsi="Times New Roman" w:cs="Times New Roman"/>
                <w:sz w:val="28"/>
                <w:szCs w:val="28"/>
              </w:rPr>
              <w:t xml:space="preserve"> x=1</w:t>
            </w:r>
          </w:p>
        </w:tc>
        <w:tc>
          <w:tcPr>
            <w:tcW w:w="1163" w:type="dxa"/>
          </w:tcPr>
          <w:p w14:paraId="4767C4DE" w14:textId="77777777" w:rsidR="00572E4F" w:rsidRPr="00C9137A" w:rsidRDefault="00572E4F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942B263" w14:textId="77777777" w:rsidR="00572E4F" w:rsidRPr="00C9137A" w:rsidRDefault="00572E4F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72F85DF3" w14:textId="5B9EFE7D" w:rsidR="00572E4F" w:rsidRPr="00C9137A" w:rsidRDefault="00572E4F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C9137A" w:rsidRPr="00C9137A" w14:paraId="101C3F7C" w14:textId="77777777" w:rsidTr="006D5254">
        <w:tc>
          <w:tcPr>
            <w:tcW w:w="1809" w:type="dxa"/>
            <w:vMerge/>
            <w:vAlign w:val="center"/>
          </w:tcPr>
          <w:p w14:paraId="39E4B55F" w14:textId="77777777" w:rsidR="004241A0" w:rsidRPr="00C9137A" w:rsidRDefault="004241A0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7D566AE0" w14:textId="77777777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  <w:p w14:paraId="160EDED9" w14:textId="6779DB2C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5DB314A2" w14:textId="4CCE8757" w:rsidR="004241A0" w:rsidRPr="00C9137A" w:rsidRDefault="004241A0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Calibri" w:hAnsi="Times New Roman" w:cs="Times New Roman"/>
                <w:position w:val="-36"/>
                <w:sz w:val="28"/>
                <w:szCs w:val="28"/>
              </w:rPr>
              <w:object w:dxaOrig="1560" w:dyaOrig="820" w14:anchorId="084EA9A3">
                <v:shape id="_x0000_i1049" type="#_x0000_t75" style="width:77.25pt;height:41.25pt" o:ole="">
                  <v:imagedata r:id="rId51" o:title=""/>
                </v:shape>
                <o:OLEObject Type="Embed" ProgID="Equation.DSMT4" ShapeID="_x0000_i1049" DrawAspect="Content" ObjectID="_1757229329" r:id="rId52"/>
              </w:object>
            </w:r>
          </w:p>
        </w:tc>
        <w:tc>
          <w:tcPr>
            <w:tcW w:w="1163" w:type="dxa"/>
          </w:tcPr>
          <w:p w14:paraId="3A2B7613" w14:textId="77777777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05D8DF8" w14:textId="77777777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4F49EF87" w14:textId="77777777" w:rsidTr="006D5254">
        <w:tc>
          <w:tcPr>
            <w:tcW w:w="1809" w:type="dxa"/>
            <w:vMerge/>
            <w:vAlign w:val="center"/>
          </w:tcPr>
          <w:p w14:paraId="5A3D21F9" w14:textId="77777777" w:rsidR="004241A0" w:rsidRPr="00C9137A" w:rsidRDefault="004241A0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764D2652" w14:textId="14B4F637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35292D52" w14:textId="003FEFFE" w:rsidR="004241A0" w:rsidRPr="00C9137A" w:rsidRDefault="004241A0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)  </w:t>
            </w: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680" w:dyaOrig="279" w14:anchorId="75420A1F">
                <v:shape id="_x0000_i1050" type="#_x0000_t75" style="width:84pt;height:13.5pt" o:ole="">
                  <v:imagedata r:id="rId53" o:title=""/>
                </v:shape>
                <o:OLEObject Type="Embed" ProgID="Equation.DSMT4" ShapeID="_x0000_i1050" DrawAspect="Content" ObjectID="_1757229330" r:id="rId54"/>
              </w:object>
            </w:r>
          </w:p>
        </w:tc>
        <w:tc>
          <w:tcPr>
            <w:tcW w:w="1163" w:type="dxa"/>
          </w:tcPr>
          <w:p w14:paraId="0981B002" w14:textId="14D950CB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0544348E" w14:textId="77777777" w:rsidTr="006D5254">
        <w:tc>
          <w:tcPr>
            <w:tcW w:w="1809" w:type="dxa"/>
            <w:vMerge/>
            <w:vAlign w:val="center"/>
          </w:tcPr>
          <w:p w14:paraId="6276EDBA" w14:textId="77777777" w:rsidR="004241A0" w:rsidRPr="00C9137A" w:rsidRDefault="004241A0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078AD0B1" w14:textId="77777777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1FF5D0A3" w14:textId="77777777" w:rsidR="004241A0" w:rsidRPr="00C9137A" w:rsidRDefault="004241A0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) </w:t>
            </w: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960" w:dyaOrig="279" w14:anchorId="798F2E1C">
                <v:shape id="_x0000_i1051" type="#_x0000_t75" style="width:97.5pt;height:13.5pt" o:ole="">
                  <v:imagedata r:id="rId55" o:title=""/>
                </v:shape>
                <o:OLEObject Type="Embed" ProgID="Equation.DSMT4" ShapeID="_x0000_i1051" DrawAspect="Content" ObjectID="_1757229331" r:id="rId56"/>
              </w:object>
            </w:r>
          </w:p>
          <w:p w14:paraId="647EFBEF" w14:textId="3451B8EF" w:rsidR="004241A0" w:rsidRPr="00C9137A" w:rsidRDefault="004241A0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</w:t>
            </w:r>
            <w:r w:rsidRPr="00C9137A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1060" w:dyaOrig="400" w14:anchorId="3E3079BF">
                <v:shape id="_x0000_i1052" type="#_x0000_t75" style="width:52.5pt;height:19.5pt" o:ole="">
                  <v:imagedata r:id="rId57" o:title=""/>
                </v:shape>
                <o:OLEObject Type="Embed" ProgID="Equation.DSMT4" ShapeID="_x0000_i1052" DrawAspect="Content" ObjectID="_1757229332" r:id="rId58"/>
              </w:object>
            </w:r>
          </w:p>
        </w:tc>
        <w:tc>
          <w:tcPr>
            <w:tcW w:w="1163" w:type="dxa"/>
          </w:tcPr>
          <w:p w14:paraId="623CAA85" w14:textId="77777777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21F491B" w14:textId="6FFD4493" w:rsidR="004241A0" w:rsidRPr="00C9137A" w:rsidRDefault="004241A0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6461C3A7" w14:textId="77777777" w:rsidTr="006D5254">
        <w:tc>
          <w:tcPr>
            <w:tcW w:w="1809" w:type="dxa"/>
            <w:vMerge w:val="restart"/>
            <w:vAlign w:val="center"/>
          </w:tcPr>
          <w:p w14:paraId="24A0D15B" w14:textId="77777777" w:rsidR="006803A4" w:rsidRPr="00C9137A" w:rsidRDefault="006803A4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 4</w:t>
            </w:r>
          </w:p>
          <w:p w14:paraId="488C4926" w14:textId="0386097B" w:rsidR="006803A4" w:rsidRPr="00C9137A" w:rsidRDefault="006803A4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(3,5 điểm)</w:t>
            </w:r>
          </w:p>
          <w:p w14:paraId="48DF18BC" w14:textId="77777777" w:rsidR="006803A4" w:rsidRPr="00C9137A" w:rsidRDefault="006803A4" w:rsidP="006D52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31C4CDA6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66121B9D" w14:textId="77777777" w:rsidR="006803A4" w:rsidRPr="00C9137A" w:rsidRDefault="006803A4" w:rsidP="00852C5B">
            <w:pPr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ẽ hình đúng </w:t>
            </w:r>
          </w:p>
          <w:p w14:paraId="5FBA4CB8" w14:textId="1023D188" w:rsidR="006803A4" w:rsidRPr="00C9137A" w:rsidRDefault="006803A4" w:rsidP="00852C5B">
            <w:pPr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w:drawing>
                <wp:inline distT="0" distB="0" distL="0" distR="0" wp14:anchorId="06729906" wp14:editId="1494162F">
                  <wp:extent cx="2545080" cy="164592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080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3" w:type="dxa"/>
          </w:tcPr>
          <w:p w14:paraId="091E2443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5B8F4A2D" w14:textId="77777777" w:rsidTr="00852C5B">
        <w:tc>
          <w:tcPr>
            <w:tcW w:w="1809" w:type="dxa"/>
            <w:vMerge/>
          </w:tcPr>
          <w:p w14:paraId="159BC90B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147C69A4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930" w:type="dxa"/>
          </w:tcPr>
          <w:p w14:paraId="03ED665D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ứ giác ABCD là hình chữ nhật (GT) </w:t>
            </w: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756523CA">
                <v:shape id="_x0000_i1053" type="#_x0000_t75" style="width:16.5pt;height:13.5pt" o:ole="">
                  <v:imagedata r:id="rId60" o:title=""/>
                </v:shape>
                <o:OLEObject Type="Embed" ProgID="Equation.DSMT4" ShapeID="_x0000_i1053" DrawAspect="Content" ObjectID="_1757229333" r:id="rId61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AD // IC (2 cạnh đối)</w:t>
            </w:r>
          </w:p>
        </w:tc>
        <w:tc>
          <w:tcPr>
            <w:tcW w:w="1163" w:type="dxa"/>
          </w:tcPr>
          <w:p w14:paraId="457CB096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6D1B0665" w14:textId="77777777" w:rsidTr="00852C5B">
        <w:tc>
          <w:tcPr>
            <w:tcW w:w="1809" w:type="dxa"/>
            <w:vMerge/>
          </w:tcPr>
          <w:p w14:paraId="231D7877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3CA33816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5CAB6913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441AE775">
                <v:shape id="_x0000_i1054" type="#_x0000_t75" style="width:16.5pt;height:13.5pt" o:ole="">
                  <v:imagedata r:id="rId60" o:title=""/>
                </v:shape>
                <o:OLEObject Type="Embed" ProgID="Equation.DSMT4" ShapeID="_x0000_i1054" DrawAspect="Content" ObjectID="_1757229334" r:id="rId62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ứ giác AICD là hình thang</w:t>
            </w:r>
          </w:p>
        </w:tc>
        <w:tc>
          <w:tcPr>
            <w:tcW w:w="1163" w:type="dxa"/>
          </w:tcPr>
          <w:p w14:paraId="36EAE9E0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32AC6F62" w14:textId="77777777" w:rsidTr="00852C5B">
        <w:tc>
          <w:tcPr>
            <w:tcW w:w="1809" w:type="dxa"/>
            <w:vMerge/>
          </w:tcPr>
          <w:p w14:paraId="40D15098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390DB375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5DAA59FB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Mà </w:t>
            </w: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300" w:dyaOrig="400" w14:anchorId="572E3CB5">
                <v:shape id="_x0000_i1055" type="#_x0000_t75" style="width:64.5pt;height:19.5pt" o:ole="">
                  <v:imagedata r:id="rId63" o:title=""/>
                </v:shape>
                <o:OLEObject Type="Embed" ProgID="Equation.DSMT4" ShapeID="_x0000_i1055" DrawAspect="Content" ObjectID="_1757229335" r:id="rId64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góc của hình chữ nhật)</w:t>
            </w:r>
          </w:p>
        </w:tc>
        <w:tc>
          <w:tcPr>
            <w:tcW w:w="1163" w:type="dxa"/>
          </w:tcPr>
          <w:p w14:paraId="6B4AE126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47E26042" w14:textId="77777777" w:rsidTr="00852C5B">
        <w:tc>
          <w:tcPr>
            <w:tcW w:w="1809" w:type="dxa"/>
            <w:vMerge/>
          </w:tcPr>
          <w:p w14:paraId="1C39D0C1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710A40E5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316887A7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Do đó tứ giác AICD là hình thang vuông</w:t>
            </w:r>
          </w:p>
        </w:tc>
        <w:tc>
          <w:tcPr>
            <w:tcW w:w="1163" w:type="dxa"/>
          </w:tcPr>
          <w:p w14:paraId="1228F241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32387395" w14:textId="77777777" w:rsidTr="00852C5B">
        <w:tc>
          <w:tcPr>
            <w:tcW w:w="1809" w:type="dxa"/>
            <w:vMerge/>
          </w:tcPr>
          <w:p w14:paraId="5293AA1A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05F19764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930" w:type="dxa"/>
          </w:tcPr>
          <w:p w14:paraId="2049990B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Tứ giác ABCD là hình chữ nhật</w:t>
            </w:r>
          </w:p>
          <w:p w14:paraId="4280F9F0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23DBD75A">
                <v:shape id="_x0000_i1056" type="#_x0000_t75" style="width:16.5pt;height:13.5pt" o:ole="">
                  <v:imagedata r:id="rId60" o:title=""/>
                </v:shape>
                <o:OLEObject Type="Embed" ProgID="Equation.DSMT4" ShapeID="_x0000_i1056" DrawAspect="Content" ObjectID="_1757229336" r:id="rId65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AD // BC, AD = BC</w:t>
            </w:r>
          </w:p>
          <w:p w14:paraId="690135D7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Mà I, K lần lượt là trung điểm của BC, AD.</w:t>
            </w:r>
          </w:p>
        </w:tc>
        <w:tc>
          <w:tcPr>
            <w:tcW w:w="1163" w:type="dxa"/>
          </w:tcPr>
          <w:p w14:paraId="6E7B6826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F575AFD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54A6604" w14:textId="6C0AC58B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C9137A" w:rsidRPr="00C9137A" w14:paraId="057EE790" w14:textId="77777777" w:rsidTr="00852C5B">
        <w:tc>
          <w:tcPr>
            <w:tcW w:w="1809" w:type="dxa"/>
            <w:vMerge/>
          </w:tcPr>
          <w:p w14:paraId="3AB6E396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  <w:vAlign w:val="center"/>
          </w:tcPr>
          <w:p w14:paraId="1545BDC6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2F8E04F6" w14:textId="77777777" w:rsidR="006803A4" w:rsidRPr="00C9137A" w:rsidRDefault="006803A4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43E16B3E">
                <v:shape id="_x0000_i1057" type="#_x0000_t75" style="width:16.5pt;height:13.5pt" o:ole="">
                  <v:imagedata r:id="rId60" o:title=""/>
                </v:shape>
                <o:OLEObject Type="Embed" ProgID="Equation.DSMT4" ShapeID="_x0000_i1057" DrawAspect="Content" ObjectID="_1757229337" r:id="rId66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K // IC và AK = IC</w:t>
            </w:r>
          </w:p>
        </w:tc>
        <w:tc>
          <w:tcPr>
            <w:tcW w:w="1163" w:type="dxa"/>
          </w:tcPr>
          <w:p w14:paraId="76611566" w14:textId="3AB624E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C9137A" w:rsidRPr="00C9137A" w14:paraId="7AFEBAD7" w14:textId="77777777" w:rsidTr="00852C5B">
        <w:tc>
          <w:tcPr>
            <w:tcW w:w="1809" w:type="dxa"/>
            <w:vMerge/>
          </w:tcPr>
          <w:p w14:paraId="70863C60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68C73080" w14:textId="7F5B42D6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8930" w:type="dxa"/>
          </w:tcPr>
          <w:p w14:paraId="075BD16F" w14:textId="6FAD4E4D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Tứ giác AICK có: AK // IC và AK = IC (cm b)</w:t>
            </w:r>
          </w:p>
          <w:p w14:paraId="3C9C817B" w14:textId="77777777" w:rsidR="006803A4" w:rsidRPr="00C9137A" w:rsidRDefault="006803A4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39DBF14E">
                <v:shape id="_x0000_i1058" type="#_x0000_t75" style="width:16.5pt;height:13.5pt" o:ole="">
                  <v:imagedata r:id="rId60" o:title=""/>
                </v:shape>
                <o:OLEObject Type="Embed" ProgID="Equation.DSMT4" ShapeID="_x0000_i1058" DrawAspect="Content" ObjectID="_1757229338" r:id="rId67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ứ giác AICK là hình bình hành ( vì có 2 cạnh đối // và bằng nhau).</w:t>
            </w:r>
          </w:p>
        </w:tc>
        <w:tc>
          <w:tcPr>
            <w:tcW w:w="1163" w:type="dxa"/>
          </w:tcPr>
          <w:p w14:paraId="5B202380" w14:textId="77777777" w:rsidR="006803A4" w:rsidRPr="00C9137A" w:rsidRDefault="006803A4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0D805E7A" w14:textId="77777777" w:rsidTr="00852C5B">
        <w:tc>
          <w:tcPr>
            <w:tcW w:w="1809" w:type="dxa"/>
            <w:vMerge/>
          </w:tcPr>
          <w:p w14:paraId="1952C60A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 w:val="restart"/>
            <w:vAlign w:val="center"/>
          </w:tcPr>
          <w:p w14:paraId="178431BF" w14:textId="75CD95F4" w:rsidR="00852C5B" w:rsidRPr="00C9137A" w:rsidRDefault="00852C5B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8930" w:type="dxa"/>
          </w:tcPr>
          <w:p w14:paraId="45752422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Gọi O là giao điểm của AC và BD</w:t>
            </w:r>
          </w:p>
          <w:p w14:paraId="39F80B96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45C517A0">
                <v:shape id="_x0000_i1059" type="#_x0000_t75" style="width:16.5pt;height:13.5pt" o:ole="">
                  <v:imagedata r:id="rId60" o:title=""/>
                </v:shape>
                <o:OLEObject Type="Embed" ProgID="Equation.DSMT4" ShapeID="_x0000_i1059" DrawAspect="Content" ObjectID="_1757229339" r:id="rId68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O là trung điểm của AC và BD (1) (tính chất đường chéo hình chữ nhật)</w:t>
            </w:r>
          </w:p>
        </w:tc>
        <w:tc>
          <w:tcPr>
            <w:tcW w:w="1163" w:type="dxa"/>
          </w:tcPr>
          <w:p w14:paraId="7BE14E28" w14:textId="77777777" w:rsidR="00852C5B" w:rsidRPr="00C9137A" w:rsidRDefault="00852C5B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39BB4842" w14:textId="77777777" w:rsidTr="00B81847">
        <w:tc>
          <w:tcPr>
            <w:tcW w:w="1809" w:type="dxa"/>
            <w:vMerge/>
          </w:tcPr>
          <w:p w14:paraId="10B5313C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</w:tcPr>
          <w:p w14:paraId="122E8625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1DDCE786" w14:textId="77777777" w:rsidR="00852C5B" w:rsidRPr="00C9137A" w:rsidRDefault="00852C5B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Tứ giác AICK là hình bình hành (chứng minh phần b).</w:t>
            </w:r>
          </w:p>
        </w:tc>
        <w:tc>
          <w:tcPr>
            <w:tcW w:w="1163" w:type="dxa"/>
          </w:tcPr>
          <w:p w14:paraId="3EAACE5B" w14:textId="77777777" w:rsidR="00852C5B" w:rsidRPr="00C9137A" w:rsidRDefault="00852C5B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76437F37" w14:textId="77777777" w:rsidTr="00B81847">
        <w:tc>
          <w:tcPr>
            <w:tcW w:w="1809" w:type="dxa"/>
            <w:vMerge/>
          </w:tcPr>
          <w:p w14:paraId="60CFE597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</w:tcPr>
          <w:p w14:paraId="22A7B4FD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16D70D4D" w14:textId="77777777" w:rsidR="00852C5B" w:rsidRPr="00C9137A" w:rsidRDefault="00852C5B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35282A3F">
                <v:shape id="_x0000_i1060" type="#_x0000_t75" style="width:16.5pt;height:13.5pt" o:ole="">
                  <v:imagedata r:id="rId60" o:title=""/>
                </v:shape>
                <o:OLEObject Type="Embed" ProgID="Equation.DSMT4" ShapeID="_x0000_i1060" DrawAspect="Content" ObjectID="_1757229340" r:id="rId69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C cắt IK tại trung điểm của AC (2)</w:t>
            </w:r>
          </w:p>
        </w:tc>
        <w:tc>
          <w:tcPr>
            <w:tcW w:w="1163" w:type="dxa"/>
          </w:tcPr>
          <w:p w14:paraId="53261013" w14:textId="77777777" w:rsidR="00852C5B" w:rsidRPr="00C9137A" w:rsidRDefault="00852C5B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9137A" w:rsidRPr="00C9137A" w14:paraId="552F9CC8" w14:textId="77777777" w:rsidTr="00B81847">
        <w:tc>
          <w:tcPr>
            <w:tcW w:w="1809" w:type="dxa"/>
            <w:vMerge/>
          </w:tcPr>
          <w:p w14:paraId="16746AC7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Merge/>
          </w:tcPr>
          <w:p w14:paraId="0B310945" w14:textId="77777777" w:rsidR="00852C5B" w:rsidRPr="00C9137A" w:rsidRDefault="00852C5B" w:rsidP="00852C5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0" w:type="dxa"/>
          </w:tcPr>
          <w:p w14:paraId="733D5FA6" w14:textId="77777777" w:rsidR="00852C5B" w:rsidRPr="00C9137A" w:rsidRDefault="00852C5B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ừ (1) và (2) </w:t>
            </w:r>
            <w:r w:rsidRPr="00C9137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60" w14:anchorId="60E9738C">
                <v:shape id="_x0000_i1061" type="#_x0000_t75" style="width:16.5pt;height:13.5pt" o:ole="">
                  <v:imagedata r:id="rId60" o:title=""/>
                </v:shape>
                <o:OLEObject Type="Embed" ProgID="Equation.DSMT4" ShapeID="_x0000_i1061" DrawAspect="Content" ObjectID="_1757229341" r:id="rId70"/>
              </w:object>
            </w: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O là trung điểm của AC, IK và BD</w:t>
            </w:r>
          </w:p>
          <w:p w14:paraId="148B5D5E" w14:textId="77777777" w:rsidR="00852C5B" w:rsidRPr="00C9137A" w:rsidRDefault="00852C5B" w:rsidP="00852C5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Hay 3 đường thẳng AC, BD, IK cùng đi qua 1 điểm là O.</w:t>
            </w:r>
          </w:p>
        </w:tc>
        <w:tc>
          <w:tcPr>
            <w:tcW w:w="1163" w:type="dxa"/>
          </w:tcPr>
          <w:p w14:paraId="41898E94" w14:textId="77777777" w:rsidR="00852C5B" w:rsidRPr="00C9137A" w:rsidRDefault="00852C5B" w:rsidP="00852C5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9137A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14:paraId="2CB672E2" w14:textId="4EB05DA7" w:rsidR="00C92156" w:rsidRDefault="00C92156" w:rsidP="00852C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5F05BD96" w14:textId="05B1BDCC" w:rsidR="00340BA6" w:rsidRPr="00340BA6" w:rsidRDefault="00340BA6" w:rsidP="00340BA6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  <w:lang w:val="fr-FR"/>
        </w:rPr>
      </w:pPr>
      <w:hyperlink r:id="rId71" w:history="1">
        <w:r w:rsidRPr="00340BA6">
          <w:rPr>
            <w:rStyle w:val="Siuktni"/>
            <w:rFonts w:ascii="Times New Roman" w:hAnsi="Times New Roman" w:cs="Times New Roman"/>
            <w:b/>
            <w:bCs/>
            <w:color w:val="0000FF"/>
            <w:sz w:val="28"/>
            <w:szCs w:val="28"/>
            <w:lang w:val="fr-FR"/>
          </w:rPr>
          <w:t>THCS.TOANMATH.com</w:t>
        </w:r>
      </w:hyperlink>
      <w:bookmarkStart w:id="1" w:name="_GoBack"/>
      <w:bookmarkEnd w:id="1"/>
    </w:p>
    <w:sectPr w:rsidR="00340BA6" w:rsidRPr="00340BA6" w:rsidSect="00BD2AD9">
      <w:pgSz w:w="16839" w:h="11907" w:orient="landscape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PS-BoldMT">
    <w:altName w:val="Times New Roman"/>
    <w:charset w:val="80"/>
    <w:family w:val="auto"/>
    <w:pitch w:val="default"/>
    <w:sig w:usb0="00000000" w:usb1="0000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EE48E0"/>
    <w:multiLevelType w:val="hybridMultilevel"/>
    <w:tmpl w:val="C344C038"/>
    <w:lvl w:ilvl="0" w:tplc="FF04FF2C">
      <w:start w:val="1"/>
      <w:numFmt w:val="upperLetter"/>
      <w:lvlText w:val="%1.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7833BB"/>
    <w:multiLevelType w:val="hybridMultilevel"/>
    <w:tmpl w:val="34561CB6"/>
    <w:lvl w:ilvl="0" w:tplc="B224A67C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AE02EE"/>
    <w:multiLevelType w:val="hybridMultilevel"/>
    <w:tmpl w:val="339C5F06"/>
    <w:lvl w:ilvl="0" w:tplc="C89695A4">
      <w:start w:val="1"/>
      <w:numFmt w:val="upperLetter"/>
      <w:lvlText w:val="%1."/>
      <w:lvlJc w:val="left"/>
      <w:pPr>
        <w:ind w:left="786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37B01B23"/>
    <w:multiLevelType w:val="hybridMultilevel"/>
    <w:tmpl w:val="129C48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532160E4"/>
    <w:multiLevelType w:val="hybridMultilevel"/>
    <w:tmpl w:val="6C00BD36"/>
    <w:lvl w:ilvl="0" w:tplc="7F14A932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752C2"/>
    <w:rsid w:val="00006FE7"/>
    <w:rsid w:val="00023CCB"/>
    <w:rsid w:val="00027EDA"/>
    <w:rsid w:val="00034290"/>
    <w:rsid w:val="00036976"/>
    <w:rsid w:val="0005284B"/>
    <w:rsid w:val="00086AF1"/>
    <w:rsid w:val="00090C49"/>
    <w:rsid w:val="000960DE"/>
    <w:rsid w:val="000A6127"/>
    <w:rsid w:val="000B4AB8"/>
    <w:rsid w:val="000F3AFC"/>
    <w:rsid w:val="00140321"/>
    <w:rsid w:val="001442F8"/>
    <w:rsid w:val="0014564C"/>
    <w:rsid w:val="00153A96"/>
    <w:rsid w:val="00186A7A"/>
    <w:rsid w:val="001F7F1C"/>
    <w:rsid w:val="002362D3"/>
    <w:rsid w:val="00236841"/>
    <w:rsid w:val="0024252A"/>
    <w:rsid w:val="0024590C"/>
    <w:rsid w:val="0026346B"/>
    <w:rsid w:val="00292CC8"/>
    <w:rsid w:val="002D5008"/>
    <w:rsid w:val="00335ACF"/>
    <w:rsid w:val="00340BA6"/>
    <w:rsid w:val="00340CFC"/>
    <w:rsid w:val="00370F6E"/>
    <w:rsid w:val="00396F21"/>
    <w:rsid w:val="003A2747"/>
    <w:rsid w:val="003A2B7E"/>
    <w:rsid w:val="003A794E"/>
    <w:rsid w:val="003F0C76"/>
    <w:rsid w:val="004241A0"/>
    <w:rsid w:val="00430E07"/>
    <w:rsid w:val="004415A9"/>
    <w:rsid w:val="00452B81"/>
    <w:rsid w:val="00453DA8"/>
    <w:rsid w:val="00487591"/>
    <w:rsid w:val="00490A81"/>
    <w:rsid w:val="004D31D8"/>
    <w:rsid w:val="00501C1E"/>
    <w:rsid w:val="00530B52"/>
    <w:rsid w:val="0054275C"/>
    <w:rsid w:val="00563FE9"/>
    <w:rsid w:val="00572E4F"/>
    <w:rsid w:val="00585671"/>
    <w:rsid w:val="00595338"/>
    <w:rsid w:val="00646233"/>
    <w:rsid w:val="006714BD"/>
    <w:rsid w:val="00672EE4"/>
    <w:rsid w:val="006803A4"/>
    <w:rsid w:val="0068113B"/>
    <w:rsid w:val="006822BB"/>
    <w:rsid w:val="00685E11"/>
    <w:rsid w:val="006A4ADD"/>
    <w:rsid w:val="006D5254"/>
    <w:rsid w:val="006E41F8"/>
    <w:rsid w:val="006F5648"/>
    <w:rsid w:val="007134C4"/>
    <w:rsid w:val="00713EE2"/>
    <w:rsid w:val="00747287"/>
    <w:rsid w:val="00757AB2"/>
    <w:rsid w:val="00763A94"/>
    <w:rsid w:val="0079010F"/>
    <w:rsid w:val="00831559"/>
    <w:rsid w:val="00833D19"/>
    <w:rsid w:val="00835F7D"/>
    <w:rsid w:val="008417F6"/>
    <w:rsid w:val="00843A13"/>
    <w:rsid w:val="00852C5B"/>
    <w:rsid w:val="008B0595"/>
    <w:rsid w:val="008C481E"/>
    <w:rsid w:val="008E3A82"/>
    <w:rsid w:val="00913087"/>
    <w:rsid w:val="00924E6C"/>
    <w:rsid w:val="00930703"/>
    <w:rsid w:val="009F79EF"/>
    <w:rsid w:val="00A02563"/>
    <w:rsid w:val="00A30376"/>
    <w:rsid w:val="00A82396"/>
    <w:rsid w:val="00A9467C"/>
    <w:rsid w:val="00AC44ED"/>
    <w:rsid w:val="00AE14E8"/>
    <w:rsid w:val="00AF0FD9"/>
    <w:rsid w:val="00B4072E"/>
    <w:rsid w:val="00B40A2A"/>
    <w:rsid w:val="00B81847"/>
    <w:rsid w:val="00BA1DDD"/>
    <w:rsid w:val="00BD2AD9"/>
    <w:rsid w:val="00C04FE0"/>
    <w:rsid w:val="00C4731E"/>
    <w:rsid w:val="00C51436"/>
    <w:rsid w:val="00C9137A"/>
    <w:rsid w:val="00C92156"/>
    <w:rsid w:val="00CA1B9F"/>
    <w:rsid w:val="00CB467D"/>
    <w:rsid w:val="00CC1D47"/>
    <w:rsid w:val="00CD1911"/>
    <w:rsid w:val="00D33127"/>
    <w:rsid w:val="00D4686B"/>
    <w:rsid w:val="00D548C5"/>
    <w:rsid w:val="00D752C2"/>
    <w:rsid w:val="00DD6CFC"/>
    <w:rsid w:val="00DE0BB5"/>
    <w:rsid w:val="00DE506E"/>
    <w:rsid w:val="00E51B93"/>
    <w:rsid w:val="00EB47CC"/>
    <w:rsid w:val="00EF29CF"/>
    <w:rsid w:val="00F00578"/>
    <w:rsid w:val="00F1228A"/>
    <w:rsid w:val="00F44401"/>
    <w:rsid w:val="00F517FA"/>
    <w:rsid w:val="00F81763"/>
    <w:rsid w:val="00F8304D"/>
    <w:rsid w:val="00FB19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A7734A1"/>
  <w15:docId w15:val="{A80CA045-FA8A-4C98-B54B-A5E05661C1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A9467C"/>
    <w:pPr>
      <w:spacing w:after="200" w:line="276" w:lineRule="auto"/>
    </w:pPr>
    <w:rPr>
      <w:kern w:val="0"/>
      <w:lang w:val="en-US"/>
      <w14:ligatures w14:val="none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A9467C"/>
    <w:pPr>
      <w:spacing w:after="0" w:line="240" w:lineRule="auto"/>
    </w:pPr>
    <w:rPr>
      <w:rFonts w:ascii="Times New Roman" w:hAnsi="Times New Roman"/>
      <w:kern w:val="0"/>
      <w:sz w:val="28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VnbanChdanhsn">
    <w:name w:val="Placeholder Text"/>
    <w:basedOn w:val="Phngmcinhcuaoanvn"/>
    <w:uiPriority w:val="99"/>
    <w:semiHidden/>
    <w:rsid w:val="00C92156"/>
    <w:rPr>
      <w:color w:val="808080"/>
    </w:rPr>
  </w:style>
  <w:style w:type="paragraph" w:styleId="oancuaDanhsach">
    <w:name w:val="List Paragraph"/>
    <w:basedOn w:val="Binhthng"/>
    <w:uiPriority w:val="34"/>
    <w:qFormat/>
    <w:rsid w:val="00833D19"/>
    <w:pPr>
      <w:ind w:left="720"/>
      <w:contextualSpacing/>
    </w:pPr>
  </w:style>
  <w:style w:type="paragraph" w:styleId="Bongchuthich">
    <w:name w:val="Balloon Text"/>
    <w:basedOn w:val="Binhthng"/>
    <w:link w:val="BongchuthichChar"/>
    <w:uiPriority w:val="99"/>
    <w:semiHidden/>
    <w:unhideWhenUsed/>
    <w:rsid w:val="001442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1442F8"/>
    <w:rPr>
      <w:rFonts w:ascii="Tahoma" w:hAnsi="Tahoma" w:cs="Tahoma"/>
      <w:kern w:val="0"/>
      <w:sz w:val="16"/>
      <w:szCs w:val="16"/>
      <w:lang w:val="en-US"/>
      <w14:ligatures w14:val="none"/>
    </w:rPr>
  </w:style>
  <w:style w:type="table" w:customStyle="1" w:styleId="TableGrid1">
    <w:name w:val="Table Grid1"/>
    <w:basedOn w:val="BangThngthng"/>
    <w:next w:val="LiBang"/>
    <w:rsid w:val="00487591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hngthngWeb">
    <w:name w:val="Normal (Web)"/>
    <w:basedOn w:val="Binhthng"/>
    <w:uiPriority w:val="99"/>
    <w:unhideWhenUsed/>
    <w:rsid w:val="00340CFC"/>
    <w:rPr>
      <w:rFonts w:ascii="Times New Roman" w:hAnsi="Times New Roman" w:cs="Times New Roman"/>
      <w:sz w:val="24"/>
      <w:szCs w:val="24"/>
    </w:rPr>
  </w:style>
  <w:style w:type="table" w:customStyle="1" w:styleId="TableGrid2">
    <w:name w:val="Table Grid2"/>
    <w:basedOn w:val="BangThngthng"/>
    <w:next w:val="LiBang"/>
    <w:rsid w:val="00DD6CFC"/>
    <w:pPr>
      <w:spacing w:after="0" w:line="240" w:lineRule="auto"/>
    </w:pPr>
    <w:rPr>
      <w:rFonts w:ascii="Times New Roman" w:eastAsia="Batang" w:hAnsi="Times New Roman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iuktni">
    <w:name w:val="Hyperlink"/>
    <w:basedOn w:val="Phngmcinhcuaoanvn"/>
    <w:uiPriority w:val="99"/>
    <w:unhideWhenUsed/>
    <w:rsid w:val="00340BA6"/>
    <w:rPr>
      <w:color w:val="0563C1" w:themeColor="hyperlink"/>
      <w:u w:val="single"/>
    </w:rPr>
  </w:style>
  <w:style w:type="character" w:styleId="cpChagiiquyt">
    <w:name w:val="Unresolved Mention"/>
    <w:basedOn w:val="Phngmcinhcuaoanvn"/>
    <w:uiPriority w:val="99"/>
    <w:semiHidden/>
    <w:unhideWhenUsed/>
    <w:rsid w:val="00340BA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0628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emf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" Type="http://schemas.openxmlformats.org/officeDocument/2006/relationships/oleObject" Target="embeddings/oleObject1.bin"/><Relationship Id="rId71" Type="http://schemas.openxmlformats.org/officeDocument/2006/relationships/hyperlink" Target="https://thcs.toanmath.com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40E170-EC4C-4302-98F4-6FF085EC4D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9</TotalTime>
  <Pages>8</Pages>
  <Words>1308</Words>
  <Characters>7458</Characters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7-17T03:42:00Z</cp:lastPrinted>
  <dcterms:created xsi:type="dcterms:W3CDTF">2023-06-27T07:07:00Z</dcterms:created>
  <dcterms:modified xsi:type="dcterms:W3CDTF">2023-09-26T0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